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FE57BD" w14:textId="77777777" w:rsidR="00A85916" w:rsidRPr="00A85916" w:rsidRDefault="00A85916" w:rsidP="00A85916">
      <w:pPr>
        <w:pStyle w:val="Tipodeseo"/>
        <w:rPr>
          <w:rFonts w:asciiTheme="minorHAnsi" w:hAnsiTheme="minorHAnsi" w:cstheme="minorHAnsi"/>
          <w:b/>
          <w:color w:val="17365D" w:themeColor="text2" w:themeShade="BF"/>
          <w:sz w:val="28"/>
          <w:lang w:val="en-US"/>
        </w:rPr>
      </w:pPr>
      <w:r w:rsidRPr="00A85916">
        <w:rPr>
          <w:rFonts w:asciiTheme="minorHAnsi" w:hAnsiTheme="minorHAnsi" w:cstheme="minorHAnsi"/>
          <w:b/>
          <w:color w:val="17365D" w:themeColor="text2" w:themeShade="BF"/>
          <w:sz w:val="28"/>
          <w:lang w:val="en-US"/>
        </w:rPr>
        <w:t xml:space="preserve">ARTICLE </w:t>
      </w: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4EDF6"/>
        <w:tblLook w:val="04A0" w:firstRow="1" w:lastRow="0" w:firstColumn="1" w:lastColumn="0" w:noHBand="0" w:noVBand="1"/>
      </w:tblPr>
      <w:tblGrid>
        <w:gridCol w:w="9344"/>
      </w:tblGrid>
      <w:tr w:rsidR="00A85916" w:rsidRPr="00DF26D9" w14:paraId="25EFC5B0" w14:textId="77777777" w:rsidTr="00AA012D">
        <w:tc>
          <w:tcPr>
            <w:tcW w:w="9344" w:type="dxa"/>
            <w:shd w:val="clear" w:color="auto" w:fill="E4EDF6"/>
          </w:tcPr>
          <w:p w14:paraId="5A789512" w14:textId="77777777" w:rsidR="00A85916" w:rsidRPr="00A85916" w:rsidRDefault="00A85916" w:rsidP="009E4AD4">
            <w:pPr>
              <w:pStyle w:val="Articletitle"/>
            </w:pPr>
            <w:r w:rsidRPr="009E4AD4">
              <w:t>ARTICLE TITLE</w:t>
            </w:r>
            <w:r w:rsidRPr="00A85916">
              <w:t xml:space="preserve"> {Article title} </w:t>
            </w:r>
          </w:p>
          <w:p w14:paraId="5EFBC235" w14:textId="77777777" w:rsidR="00A85916" w:rsidRPr="00A85916" w:rsidRDefault="00A85916" w:rsidP="009E4AD4">
            <w:pPr>
              <w:pStyle w:val="Titulotraduzido"/>
            </w:pPr>
            <w:r w:rsidRPr="004B2B73">
              <w:rPr>
                <w:sz w:val="28"/>
              </w:rPr>
              <w:t>Article Title {Translated Title}</w:t>
            </w:r>
          </w:p>
          <w:p w14:paraId="7B56A4B9" w14:textId="740159E8" w:rsidR="004D6D03" w:rsidRPr="004D6D03" w:rsidRDefault="00A85916" w:rsidP="004B2B73">
            <w:pPr>
              <w:pStyle w:val="Afilliation"/>
              <w:spacing w:after="120"/>
              <w:rPr>
                <w:sz w:val="24"/>
                <w:szCs w:val="24"/>
              </w:rPr>
            </w:pPr>
            <w:r w:rsidRPr="004D6D03">
              <w:rPr>
                <w:sz w:val="24"/>
                <w:szCs w:val="24"/>
              </w:rPr>
              <w:t>Author 1</w:t>
            </w:r>
            <w:r w:rsidRPr="004D6D03">
              <w:rPr>
                <w:sz w:val="24"/>
                <w:szCs w:val="24"/>
                <w:vertAlign w:val="superscript"/>
              </w:rPr>
              <w:t>1</w:t>
            </w:r>
            <w:r w:rsidR="004D6D03" w:rsidRPr="004D6D03">
              <w:rPr>
                <w:sz w:val="24"/>
                <w:szCs w:val="24"/>
              </w:rPr>
              <w:t xml:space="preserve"> - ORCID:</w:t>
            </w:r>
          </w:p>
          <w:p w14:paraId="4FA9AB31" w14:textId="6952DA40" w:rsidR="004B2B73" w:rsidRDefault="004B2B73" w:rsidP="004B2B73">
            <w:pPr>
              <w:pStyle w:val="Afilliation"/>
              <w:spacing w:after="120"/>
              <w:rPr>
                <w:sz w:val="24"/>
                <w:szCs w:val="24"/>
                <w:lang w:val="pt-BR"/>
              </w:rPr>
            </w:pPr>
            <w:proofErr w:type="spellStart"/>
            <w:r w:rsidRPr="004B2B73">
              <w:rPr>
                <w:sz w:val="24"/>
                <w:szCs w:val="24"/>
                <w:lang w:val="pt-BR"/>
              </w:rPr>
              <w:t>Author</w:t>
            </w:r>
            <w:proofErr w:type="spellEnd"/>
            <w:r w:rsidRPr="004B2B73">
              <w:rPr>
                <w:sz w:val="24"/>
                <w:szCs w:val="24"/>
                <w:lang w:val="pt-BR"/>
              </w:rPr>
              <w:t xml:space="preserve"> </w:t>
            </w:r>
            <w:r>
              <w:rPr>
                <w:sz w:val="24"/>
                <w:szCs w:val="24"/>
                <w:lang w:val="pt-BR"/>
              </w:rPr>
              <w:t>2</w:t>
            </w:r>
            <w:r>
              <w:rPr>
                <w:sz w:val="24"/>
                <w:szCs w:val="24"/>
                <w:vertAlign w:val="superscript"/>
                <w:lang w:val="pt-BR"/>
              </w:rPr>
              <w:t>2</w:t>
            </w:r>
            <w:r w:rsidRPr="004B2B73">
              <w:rPr>
                <w:sz w:val="24"/>
                <w:szCs w:val="24"/>
                <w:lang w:val="pt-BR"/>
              </w:rPr>
              <w:t xml:space="preserve"> - ORCID:</w:t>
            </w:r>
          </w:p>
          <w:p w14:paraId="3565F1F4" w14:textId="53A50EEB" w:rsidR="004B2B73" w:rsidRPr="004B2B73" w:rsidRDefault="004B2B73" w:rsidP="004B2B73">
            <w:pPr>
              <w:pStyle w:val="Afilliation"/>
              <w:spacing w:after="120"/>
              <w:rPr>
                <w:sz w:val="24"/>
                <w:szCs w:val="24"/>
                <w:lang w:val="pt-BR"/>
              </w:rPr>
            </w:pPr>
            <w:proofErr w:type="spellStart"/>
            <w:r w:rsidRPr="004B2B73">
              <w:rPr>
                <w:sz w:val="24"/>
                <w:szCs w:val="24"/>
                <w:lang w:val="pt-BR"/>
              </w:rPr>
              <w:t>Author</w:t>
            </w:r>
            <w:proofErr w:type="spellEnd"/>
            <w:r w:rsidRPr="004B2B73">
              <w:rPr>
                <w:sz w:val="24"/>
                <w:szCs w:val="24"/>
                <w:lang w:val="pt-BR"/>
              </w:rPr>
              <w:t xml:space="preserve"> </w:t>
            </w:r>
            <w:r w:rsidRPr="004B2B73">
              <w:rPr>
                <w:sz w:val="24"/>
                <w:szCs w:val="24"/>
                <w:lang w:val="pt-BR"/>
              </w:rPr>
              <w:t>3</w:t>
            </w:r>
            <w:r w:rsidRPr="004B2B73">
              <w:rPr>
                <w:sz w:val="24"/>
                <w:szCs w:val="24"/>
                <w:vertAlign w:val="superscript"/>
                <w:lang w:val="pt-BR"/>
              </w:rPr>
              <w:t>3</w:t>
            </w:r>
            <w:r w:rsidRPr="004B2B73">
              <w:rPr>
                <w:sz w:val="24"/>
                <w:szCs w:val="24"/>
                <w:lang w:val="pt-BR"/>
              </w:rPr>
              <w:t xml:space="preserve"> - ORCID:</w:t>
            </w:r>
          </w:p>
          <w:p w14:paraId="4EA5F061" w14:textId="3533E4FA" w:rsidR="00264ADD" w:rsidRPr="00355A01" w:rsidRDefault="00264ADD" w:rsidP="009E4AD4">
            <w:pPr>
              <w:pStyle w:val="Afilliation"/>
              <w:rPr>
                <w:lang w:val="pt-BR"/>
              </w:rPr>
            </w:pPr>
            <w:r w:rsidRPr="00355A01">
              <w:rPr>
                <w:vertAlign w:val="superscript"/>
                <w:lang w:val="pt-BR"/>
              </w:rPr>
              <w:t>1</w:t>
            </w:r>
            <w:r w:rsidRPr="00355A01">
              <w:rPr>
                <w:lang w:val="pt-BR"/>
              </w:rPr>
              <w:t xml:space="preserve"> Institu</w:t>
            </w:r>
            <w:r w:rsidR="004B2B73">
              <w:rPr>
                <w:lang w:val="pt-BR"/>
              </w:rPr>
              <w:t>i</w:t>
            </w:r>
            <w:r w:rsidRPr="00355A01">
              <w:rPr>
                <w:lang w:val="pt-BR"/>
              </w:rPr>
              <w:t>ção, Depart</w:t>
            </w:r>
            <w:r w:rsidR="004B2B73">
              <w:rPr>
                <w:lang w:val="pt-BR"/>
              </w:rPr>
              <w:t>a</w:t>
            </w:r>
            <w:r w:rsidRPr="00355A01">
              <w:rPr>
                <w:lang w:val="pt-BR"/>
              </w:rPr>
              <w:t xml:space="preserve">mento, </w:t>
            </w:r>
            <w:proofErr w:type="gramStart"/>
            <w:r w:rsidRPr="00355A01">
              <w:rPr>
                <w:lang w:val="pt-BR"/>
              </w:rPr>
              <w:t>Cidade</w:t>
            </w:r>
            <w:r w:rsidR="004B2B73">
              <w:rPr>
                <w:lang w:val="pt-BR"/>
              </w:rPr>
              <w:t xml:space="preserve"> -</w:t>
            </w:r>
            <w:r w:rsidRPr="00355A01">
              <w:rPr>
                <w:lang w:val="pt-BR"/>
              </w:rPr>
              <w:t xml:space="preserve"> E</w:t>
            </w:r>
            <w:r w:rsidR="004B2B73">
              <w:rPr>
                <w:lang w:val="pt-BR"/>
              </w:rPr>
              <w:t>s</w:t>
            </w:r>
            <w:r w:rsidRPr="00355A01">
              <w:rPr>
                <w:lang w:val="pt-BR"/>
              </w:rPr>
              <w:t>tado</w:t>
            </w:r>
            <w:proofErr w:type="gramEnd"/>
            <w:r w:rsidRPr="00355A01">
              <w:rPr>
                <w:lang w:val="pt-BR"/>
              </w:rPr>
              <w:t xml:space="preserve">, Pais. </w:t>
            </w:r>
          </w:p>
          <w:p w14:paraId="394648A4" w14:textId="7B384A14" w:rsidR="00A85916" w:rsidRPr="00355A01" w:rsidRDefault="00264ADD" w:rsidP="004B2B73">
            <w:pPr>
              <w:pStyle w:val="Afilliation"/>
              <w:spacing w:after="120"/>
              <w:rPr>
                <w:lang w:val="pt-BR"/>
              </w:rPr>
            </w:pPr>
            <w:r w:rsidRPr="00355A01">
              <w:rPr>
                <w:lang w:val="pt-BR"/>
              </w:rPr>
              <w:t>E-mail:</w:t>
            </w:r>
          </w:p>
          <w:p w14:paraId="44F4AFA5" w14:textId="5939DA23" w:rsidR="00264ADD" w:rsidRPr="00355A01" w:rsidRDefault="00264ADD" w:rsidP="009E4AD4">
            <w:pPr>
              <w:pStyle w:val="Afilliation"/>
              <w:rPr>
                <w:lang w:val="pt-BR"/>
              </w:rPr>
            </w:pPr>
            <w:r w:rsidRPr="00355A01">
              <w:rPr>
                <w:vertAlign w:val="superscript"/>
                <w:lang w:val="pt-BR"/>
              </w:rPr>
              <w:t>2</w:t>
            </w:r>
            <w:r w:rsidRPr="00355A01">
              <w:rPr>
                <w:lang w:val="pt-BR"/>
              </w:rPr>
              <w:t>Institu</w:t>
            </w:r>
            <w:r w:rsidR="004B2B73">
              <w:rPr>
                <w:lang w:val="pt-BR"/>
              </w:rPr>
              <w:t>i</w:t>
            </w:r>
            <w:r w:rsidRPr="00355A01">
              <w:rPr>
                <w:lang w:val="pt-BR"/>
              </w:rPr>
              <w:t>ção, Depart</w:t>
            </w:r>
            <w:r w:rsidR="004B2B73">
              <w:rPr>
                <w:lang w:val="pt-BR"/>
              </w:rPr>
              <w:t>a</w:t>
            </w:r>
            <w:r w:rsidRPr="00355A01">
              <w:rPr>
                <w:lang w:val="pt-BR"/>
              </w:rPr>
              <w:t xml:space="preserve">mento, </w:t>
            </w:r>
            <w:proofErr w:type="gramStart"/>
            <w:r w:rsidRPr="00355A01">
              <w:rPr>
                <w:lang w:val="pt-BR"/>
              </w:rPr>
              <w:t xml:space="preserve">Cidade </w:t>
            </w:r>
            <w:r w:rsidR="004B2B73">
              <w:rPr>
                <w:lang w:val="pt-BR"/>
              </w:rPr>
              <w:t xml:space="preserve">- </w:t>
            </w:r>
            <w:r w:rsidRPr="00355A01">
              <w:rPr>
                <w:lang w:val="pt-BR"/>
              </w:rPr>
              <w:t>E</w:t>
            </w:r>
            <w:r w:rsidR="004B2B73">
              <w:rPr>
                <w:lang w:val="pt-BR"/>
              </w:rPr>
              <w:t>s</w:t>
            </w:r>
            <w:r w:rsidRPr="00355A01">
              <w:rPr>
                <w:lang w:val="pt-BR"/>
              </w:rPr>
              <w:t>tado</w:t>
            </w:r>
            <w:proofErr w:type="gramEnd"/>
            <w:r w:rsidRPr="00355A01">
              <w:rPr>
                <w:lang w:val="pt-BR"/>
              </w:rPr>
              <w:t xml:space="preserve">, Pais. </w:t>
            </w:r>
          </w:p>
          <w:p w14:paraId="7A033876" w14:textId="397EE720" w:rsidR="00264ADD" w:rsidRPr="00355A01" w:rsidRDefault="00264ADD" w:rsidP="004B2B73">
            <w:pPr>
              <w:pStyle w:val="Afilliation"/>
              <w:spacing w:after="120"/>
              <w:rPr>
                <w:lang w:val="pt-BR"/>
              </w:rPr>
            </w:pPr>
            <w:r w:rsidRPr="00355A01">
              <w:rPr>
                <w:lang w:val="pt-BR"/>
              </w:rPr>
              <w:t>E-mail:</w:t>
            </w:r>
          </w:p>
          <w:p w14:paraId="0B0863A1" w14:textId="69B0FC65" w:rsidR="00264ADD" w:rsidRPr="00355A01" w:rsidRDefault="00264ADD" w:rsidP="009E4AD4">
            <w:pPr>
              <w:pStyle w:val="Afilliation"/>
              <w:rPr>
                <w:lang w:val="pt-BR"/>
              </w:rPr>
            </w:pPr>
            <w:r w:rsidRPr="00355A01">
              <w:rPr>
                <w:vertAlign w:val="superscript"/>
                <w:lang w:val="pt-BR"/>
              </w:rPr>
              <w:t>3</w:t>
            </w:r>
            <w:r w:rsidRPr="00355A01">
              <w:rPr>
                <w:lang w:val="pt-BR"/>
              </w:rPr>
              <w:t>Institu</w:t>
            </w:r>
            <w:r w:rsidR="004B2B73">
              <w:rPr>
                <w:lang w:val="pt-BR"/>
              </w:rPr>
              <w:t>i</w:t>
            </w:r>
            <w:r w:rsidRPr="00355A01">
              <w:rPr>
                <w:lang w:val="pt-BR"/>
              </w:rPr>
              <w:t>ção, Depart</w:t>
            </w:r>
            <w:r w:rsidR="004B2B73">
              <w:rPr>
                <w:lang w:val="pt-BR"/>
              </w:rPr>
              <w:t>a</w:t>
            </w:r>
            <w:r w:rsidRPr="00355A01">
              <w:rPr>
                <w:lang w:val="pt-BR"/>
              </w:rPr>
              <w:t xml:space="preserve">mento, </w:t>
            </w:r>
            <w:proofErr w:type="gramStart"/>
            <w:r w:rsidRPr="00355A01">
              <w:rPr>
                <w:lang w:val="pt-BR"/>
              </w:rPr>
              <w:t>Cidade</w:t>
            </w:r>
            <w:r w:rsidR="004B2B73">
              <w:rPr>
                <w:lang w:val="pt-BR"/>
              </w:rPr>
              <w:t xml:space="preserve"> -</w:t>
            </w:r>
            <w:r w:rsidRPr="00355A01">
              <w:rPr>
                <w:lang w:val="pt-BR"/>
              </w:rPr>
              <w:t xml:space="preserve"> E</w:t>
            </w:r>
            <w:r w:rsidR="004B2B73">
              <w:rPr>
                <w:lang w:val="pt-BR"/>
              </w:rPr>
              <w:t>s</w:t>
            </w:r>
            <w:r w:rsidRPr="00355A01">
              <w:rPr>
                <w:lang w:val="pt-BR"/>
              </w:rPr>
              <w:t>tado</w:t>
            </w:r>
            <w:proofErr w:type="gramEnd"/>
            <w:r w:rsidRPr="00355A01">
              <w:rPr>
                <w:lang w:val="pt-BR"/>
              </w:rPr>
              <w:t xml:space="preserve">, Pais. </w:t>
            </w:r>
          </w:p>
          <w:p w14:paraId="5BE2C352" w14:textId="5475909D" w:rsidR="00264ADD" w:rsidRPr="004B2B73" w:rsidRDefault="00264ADD" w:rsidP="004B2B73">
            <w:pPr>
              <w:pStyle w:val="Afilliation"/>
              <w:spacing w:after="120"/>
              <w:rPr>
                <w:lang w:val="pt-BR"/>
              </w:rPr>
            </w:pPr>
            <w:r w:rsidRPr="004B2B73">
              <w:rPr>
                <w:lang w:val="pt-BR"/>
              </w:rPr>
              <w:t>E-mail:</w:t>
            </w:r>
          </w:p>
          <w:p w14:paraId="15DBA258" w14:textId="7338BE34" w:rsidR="00A85916" w:rsidRPr="004F37AB" w:rsidRDefault="00A85916" w:rsidP="009E4AD4">
            <w:pPr>
              <w:pStyle w:val="Afilliation"/>
            </w:pPr>
          </w:p>
        </w:tc>
      </w:tr>
    </w:tbl>
    <w:p w14:paraId="7A7FC1DB" w14:textId="6C7FE947" w:rsidR="00A85916" w:rsidRPr="00264ADD" w:rsidRDefault="00264ADD" w:rsidP="00A85916">
      <w:pPr>
        <w:pStyle w:val="Abstract"/>
        <w:rPr>
          <w:b w:val="0"/>
          <w:lang w:val="en-US"/>
        </w:rPr>
      </w:pPr>
      <w:r w:rsidRPr="00355A01">
        <w:rPr>
          <w:rFonts w:ascii="Calibri Light" w:eastAsia="Times New Roman" w:hAnsi="Calibri Light" w:cs="Calibri Light"/>
          <w:b w:val="0"/>
          <w:color w:val="000000" w:themeColor="text1"/>
          <w:sz w:val="22"/>
          <w:lang w:val="en-US"/>
        </w:rPr>
        <w:t>Received in</w:t>
      </w:r>
    </w:p>
    <w:p w14:paraId="1CBA4B5C" w14:textId="3D39B6A5" w:rsidR="00A85916" w:rsidRPr="00355A01" w:rsidRDefault="00264ADD" w:rsidP="008317C5">
      <w:pPr>
        <w:pStyle w:val="Abstract"/>
        <w:rPr>
          <w:rFonts w:ascii="Calibri Light" w:eastAsia="Times New Roman" w:hAnsi="Calibri Light" w:cs="Calibri Light"/>
          <w:b w:val="0"/>
          <w:color w:val="000000" w:themeColor="text1"/>
          <w:sz w:val="22"/>
          <w:lang w:val="en-US"/>
        </w:rPr>
      </w:pPr>
      <w:r w:rsidRPr="00355A01">
        <w:rPr>
          <w:rFonts w:ascii="Calibri Light" w:eastAsia="Times New Roman" w:hAnsi="Calibri Light" w:cs="Calibri Light"/>
          <w:b w:val="0"/>
          <w:color w:val="000000" w:themeColor="text1"/>
          <w:sz w:val="22"/>
          <w:lang w:val="en-US"/>
        </w:rPr>
        <w:t>Accepted in</w:t>
      </w:r>
    </w:p>
    <w:p w14:paraId="6A20A916" w14:textId="77777777" w:rsidR="00264ADD" w:rsidRPr="00355A01" w:rsidRDefault="00264ADD" w:rsidP="00264ADD">
      <w:pPr>
        <w:pStyle w:val="TextoResumo"/>
        <w:rPr>
          <w:lang w:val="en-US"/>
        </w:rPr>
      </w:pPr>
    </w:p>
    <w:p w14:paraId="515D29EA" w14:textId="4D600186" w:rsidR="008317C5" w:rsidRPr="00A85916" w:rsidRDefault="008317C5" w:rsidP="008317C5">
      <w:pPr>
        <w:pStyle w:val="Abstract"/>
        <w:rPr>
          <w:rFonts w:ascii="Calibri Light" w:hAnsi="Calibri Light" w:cs="Calibri Light"/>
          <w:i/>
          <w:lang w:val="en-US"/>
        </w:rPr>
      </w:pPr>
      <w:r w:rsidRPr="00A85916">
        <w:rPr>
          <w:rFonts w:ascii="Calibri Light" w:hAnsi="Calibri Light" w:cs="Calibri Light"/>
          <w:i/>
          <w:lang w:val="en-US"/>
        </w:rPr>
        <w:t xml:space="preserve">Abstract: </w:t>
      </w:r>
      <w:r w:rsidRPr="00A85916">
        <w:rPr>
          <w:rFonts w:ascii="Calibri Light" w:hAnsi="Calibri Light" w:cs="Calibri Light"/>
          <w:b w:val="0"/>
          <w:i/>
          <w:lang w:val="en-US"/>
        </w:rPr>
        <w:t>{Resume Title}</w:t>
      </w:r>
    </w:p>
    <w:p w14:paraId="7E1DDB9B" w14:textId="579A148C" w:rsidR="008317C5" w:rsidRPr="009E4AD4" w:rsidRDefault="008317C5" w:rsidP="009E4AD4">
      <w:r w:rsidRPr="009E4AD4">
        <w:t xml:space="preserve">The purpose of </w:t>
      </w:r>
      <w:r w:rsidR="003F0B71" w:rsidRPr="009E4AD4">
        <w:t xml:space="preserve">this </w:t>
      </w:r>
      <w:r w:rsidRPr="009E4AD4">
        <w:t>instruction</w:t>
      </w:r>
      <w:r w:rsidR="0077579D" w:rsidRPr="009E4AD4">
        <w:t xml:space="preserve"> </w:t>
      </w:r>
      <w:r w:rsidRPr="009E4AD4">
        <w:t>is to assist the</w:t>
      </w:r>
      <w:r w:rsidR="003F0B71" w:rsidRPr="009E4AD4">
        <w:t xml:space="preserve"> author’s</w:t>
      </w:r>
      <w:r w:rsidRPr="009E4AD4">
        <w:t xml:space="preserve"> papers in preparing cam</w:t>
      </w:r>
      <w:r w:rsidR="00DE1816" w:rsidRPr="009E4AD4">
        <w:t>era-ready copy for publication o</w:t>
      </w:r>
      <w:r w:rsidRPr="009E4AD4">
        <w:t xml:space="preserve">n </w:t>
      </w:r>
      <w:r w:rsidR="00C5692E" w:rsidRPr="009E4AD4">
        <w:t>Bulletin of Geodetic Science</w:t>
      </w:r>
      <w:r w:rsidR="00754751" w:rsidRPr="009E4AD4">
        <w:t>s</w:t>
      </w:r>
      <w:r w:rsidR="00DE1816" w:rsidRPr="009E4AD4">
        <w:t xml:space="preserve"> (BCG)</w:t>
      </w:r>
      <w:r w:rsidRPr="009E4AD4">
        <w:t xml:space="preserve">. Please, notice that the present instructions may be used as a model for your manuscript. </w:t>
      </w:r>
      <w:r w:rsidR="003E4FAB">
        <w:rPr>
          <w:noProof/>
        </w:rPr>
        <w:t>The a</w:t>
      </w:r>
      <w:r w:rsidRPr="003E4FAB">
        <w:rPr>
          <w:noProof/>
        </w:rPr>
        <w:t>bstract</w:t>
      </w:r>
      <w:r w:rsidRPr="009E4AD4">
        <w:t xml:space="preserve"> should contain 150 to 200 words (use “word count” tool).</w:t>
      </w:r>
      <w:r w:rsidR="004265D0" w:rsidRPr="009E4AD4">
        <w:t xml:space="preserve"> The abstract must be written as one </w:t>
      </w:r>
      <w:proofErr w:type="gramStart"/>
      <w:r w:rsidR="004265D0" w:rsidRPr="009E4AD4">
        <w:t>paragraph, and</w:t>
      </w:r>
      <w:proofErr w:type="gramEnd"/>
      <w:r w:rsidR="004265D0" w:rsidRPr="009E4AD4">
        <w:t xml:space="preserve"> should not contain displayed mathematical equations or tabular material. The abstract should include</w:t>
      </w:r>
      <w:r w:rsidR="003E4FAB">
        <w:t xml:space="preserve"> a</w:t>
      </w:r>
      <w:r w:rsidR="004265D0" w:rsidRPr="009E4AD4">
        <w:t xml:space="preserve"> </w:t>
      </w:r>
      <w:r w:rsidR="00355A01" w:rsidRPr="003E4FAB">
        <w:rPr>
          <w:noProof/>
        </w:rPr>
        <w:t>maximum</w:t>
      </w:r>
      <w:r w:rsidR="00355A01">
        <w:t xml:space="preserve"> of six</w:t>
      </w:r>
      <w:r w:rsidR="004265D0" w:rsidRPr="009E4AD4">
        <w:t xml:space="preserve"> different keywords or phrases, as this will help readers to find it. Ensure that your abstract reads well and is grammatically correct.</w:t>
      </w:r>
    </w:p>
    <w:p w14:paraId="5A7ED533" w14:textId="668D4B4F" w:rsidR="008317C5" w:rsidRPr="00355A01" w:rsidRDefault="008317C5" w:rsidP="009E4AD4">
      <w:pPr>
        <w:pStyle w:val="Keywords"/>
        <w:rPr>
          <w:b/>
          <w:lang w:val="en-US"/>
        </w:rPr>
      </w:pPr>
      <w:r w:rsidRPr="00355A01">
        <w:rPr>
          <w:b/>
          <w:lang w:val="en-US"/>
        </w:rPr>
        <w:t>Keywords</w:t>
      </w:r>
      <w:r w:rsidRPr="00355A01">
        <w:rPr>
          <w:lang w:val="en-US"/>
        </w:rPr>
        <w:t>:</w:t>
      </w:r>
      <w:r w:rsidR="00042D15" w:rsidRPr="00355A01">
        <w:rPr>
          <w:lang w:val="en-US"/>
        </w:rPr>
        <w:t xml:space="preserve"> </w:t>
      </w:r>
      <w:r w:rsidR="009E4AD4" w:rsidRPr="00355A01">
        <w:rPr>
          <w:lang w:val="en-US"/>
        </w:rPr>
        <w:t xml:space="preserve">Keyword1; Keyword2; </w:t>
      </w:r>
      <w:proofErr w:type="gramStart"/>
      <w:r w:rsidR="009E4AD4" w:rsidRPr="00355A01">
        <w:rPr>
          <w:lang w:val="en-US"/>
        </w:rPr>
        <w:t>.....</w:t>
      </w:r>
      <w:proofErr w:type="gramEnd"/>
      <w:r w:rsidR="009E4AD4" w:rsidRPr="00355A01">
        <w:rPr>
          <w:lang w:val="en-US"/>
        </w:rPr>
        <w:t xml:space="preserve">; Keyword6 </w:t>
      </w:r>
      <w:r w:rsidRPr="00355A01">
        <w:rPr>
          <w:lang w:val="en-US"/>
        </w:rPr>
        <w:t>{Keywords}</w:t>
      </w:r>
    </w:p>
    <w:p w14:paraId="4EC5E429" w14:textId="76BB5879" w:rsidR="00FB06A2" w:rsidRPr="00355A01" w:rsidRDefault="007A68EB" w:rsidP="00FB06A2">
      <w:pPr>
        <w:pStyle w:val="TextoResumo"/>
        <w:rPr>
          <w:rFonts w:ascii="Calibri Light" w:hAnsi="Calibri Light" w:cs="Calibri Light"/>
        </w:rPr>
      </w:pPr>
      <w:r w:rsidRPr="00355A01">
        <w:rPr>
          <w:rFonts w:ascii="Calibri Light" w:hAnsi="Calibri Light" w:cs="Calibri Light"/>
          <w:i/>
          <w:lang w:eastAsia="ko-KR"/>
        </w:rPr>
        <w:t>(</w:t>
      </w:r>
      <w:proofErr w:type="spellStart"/>
      <w:r w:rsidR="00042D15" w:rsidRPr="00355A01">
        <w:rPr>
          <w:rFonts w:ascii="Calibri Light" w:hAnsi="Calibri Light" w:cs="Calibri Light"/>
          <w:i/>
          <w:lang w:eastAsia="ko-KR"/>
        </w:rPr>
        <w:t>Skip</w:t>
      </w:r>
      <w:proofErr w:type="spellEnd"/>
      <w:r w:rsidR="00042D15" w:rsidRPr="00355A01">
        <w:rPr>
          <w:rFonts w:ascii="Calibri Light" w:hAnsi="Calibri Light" w:cs="Calibri Light"/>
          <w:i/>
          <w:lang w:eastAsia="ko-KR"/>
        </w:rPr>
        <w:t xml:space="preserve"> </w:t>
      </w:r>
      <w:proofErr w:type="spellStart"/>
      <w:r w:rsidR="00042D15" w:rsidRPr="00355A01">
        <w:rPr>
          <w:rFonts w:ascii="Calibri Light" w:hAnsi="Calibri Light" w:cs="Calibri Light"/>
          <w:i/>
          <w:lang w:eastAsia="ko-KR"/>
        </w:rPr>
        <w:t>line</w:t>
      </w:r>
      <w:proofErr w:type="spellEnd"/>
      <w:r w:rsidRPr="00355A01">
        <w:rPr>
          <w:rFonts w:ascii="Calibri Light" w:hAnsi="Calibri Light" w:cs="Calibri Light"/>
          <w:i/>
          <w:lang w:eastAsia="ko-KR"/>
        </w:rPr>
        <w:t>)</w:t>
      </w:r>
    </w:p>
    <w:p w14:paraId="18CEE28C" w14:textId="77777777" w:rsidR="007A68EB" w:rsidRPr="00355A01" w:rsidRDefault="007A68EB" w:rsidP="007A68EB">
      <w:pPr>
        <w:pStyle w:val="TituloResumo"/>
        <w:rPr>
          <w:rFonts w:ascii="Calibri Light" w:hAnsi="Calibri Light" w:cs="Calibri Light"/>
          <w:b w:val="0"/>
          <w:i/>
        </w:rPr>
      </w:pPr>
      <w:r w:rsidRPr="00355A01">
        <w:rPr>
          <w:rFonts w:ascii="Calibri Light" w:hAnsi="Calibri Light" w:cs="Calibri Light"/>
          <w:i/>
        </w:rPr>
        <w:t xml:space="preserve">Resumo: </w:t>
      </w:r>
      <w:r w:rsidRPr="00355A01">
        <w:rPr>
          <w:rFonts w:ascii="Calibri Light" w:hAnsi="Calibri Light" w:cs="Calibri Light"/>
          <w:b w:val="0"/>
          <w:i/>
        </w:rPr>
        <w:t>{</w:t>
      </w:r>
      <w:proofErr w:type="spellStart"/>
      <w:r w:rsidRPr="00355A01">
        <w:rPr>
          <w:rFonts w:ascii="Calibri Light" w:hAnsi="Calibri Light" w:cs="Calibri Light"/>
          <w:b w:val="0"/>
          <w:i/>
        </w:rPr>
        <w:t>Titulo</w:t>
      </w:r>
      <w:proofErr w:type="spellEnd"/>
      <w:r w:rsidRPr="00355A01">
        <w:rPr>
          <w:rFonts w:ascii="Calibri Light" w:hAnsi="Calibri Light" w:cs="Calibri Light"/>
          <w:b w:val="0"/>
          <w:i/>
        </w:rPr>
        <w:t xml:space="preserve"> Resumo}</w:t>
      </w:r>
    </w:p>
    <w:p w14:paraId="53D5CCAE" w14:textId="542D20C7" w:rsidR="007A68EB" w:rsidRPr="00355A01" w:rsidRDefault="007A68EB" w:rsidP="009E4AD4">
      <w:pPr>
        <w:rPr>
          <w:lang w:val="pt-BR"/>
        </w:rPr>
      </w:pPr>
      <w:r w:rsidRPr="00355A01">
        <w:rPr>
          <w:lang w:val="pt-BR"/>
        </w:rPr>
        <w:t>O propósito da presente instruç</w:t>
      </w:r>
      <w:r w:rsidR="0022329A" w:rsidRPr="00355A01">
        <w:rPr>
          <w:lang w:val="pt-BR"/>
        </w:rPr>
        <w:t>ão</w:t>
      </w:r>
      <w:r w:rsidRPr="00355A01">
        <w:rPr>
          <w:lang w:val="pt-BR"/>
        </w:rPr>
        <w:t xml:space="preserve"> é orientar os autores de trabalhos a serem publicados no Boletim de Ciências Geodésicas. Observe que o formato destas instruções pode ser tomado como modelo para a digitação dos artigos. O resumo deve conter </w:t>
      </w:r>
      <w:smartTag w:uri="urn:schemas-microsoft-com:office:smarttags" w:element="metricconverter">
        <w:smartTagPr>
          <w:attr w:name="ProductID" w:val="150 a"/>
        </w:smartTagPr>
        <w:r w:rsidRPr="00355A01">
          <w:rPr>
            <w:lang w:val="pt-BR"/>
          </w:rPr>
          <w:t>150 a</w:t>
        </w:r>
      </w:smartTag>
      <w:r w:rsidRPr="00355A01">
        <w:rPr>
          <w:lang w:val="pt-BR"/>
        </w:rPr>
        <w:t xml:space="preserve"> 200 palavras (use a ferramenta “contar palavras” no MS Word).</w:t>
      </w:r>
      <w:r w:rsidR="004265D0" w:rsidRPr="00355A01">
        <w:rPr>
          <w:lang w:val="pt-BR"/>
        </w:rPr>
        <w:t xml:space="preserve"> O resumo deve ser escrito em um úni</w:t>
      </w:r>
      <w:r w:rsidR="003A2EA9" w:rsidRPr="00355A01">
        <w:rPr>
          <w:lang w:val="pt-BR"/>
        </w:rPr>
        <w:t xml:space="preserve">co parágrafo, e não deve conter </w:t>
      </w:r>
      <w:r w:rsidR="004265D0" w:rsidRPr="00355A01">
        <w:rPr>
          <w:lang w:val="pt-BR"/>
        </w:rPr>
        <w:t xml:space="preserve">equações matemáticas ou tabelas. Devem ser incluídas </w:t>
      </w:r>
      <w:r w:rsidR="00355A01">
        <w:rPr>
          <w:lang w:val="pt-BR"/>
        </w:rPr>
        <w:t>no máximo seis</w:t>
      </w:r>
      <w:r w:rsidR="004265D0" w:rsidRPr="00355A01">
        <w:rPr>
          <w:lang w:val="pt-BR"/>
        </w:rPr>
        <w:t xml:space="preserve"> palavras-chave de mod</w:t>
      </w:r>
      <w:r w:rsidR="0022329A" w:rsidRPr="00355A01">
        <w:rPr>
          <w:lang w:val="pt-BR"/>
        </w:rPr>
        <w:t>o a auxiliar os leitores a encont</w:t>
      </w:r>
      <w:r w:rsidR="004265D0" w:rsidRPr="00355A01">
        <w:rPr>
          <w:lang w:val="pt-BR"/>
        </w:rPr>
        <w:t>rá-lo</w:t>
      </w:r>
      <w:r w:rsidR="0022329A" w:rsidRPr="00355A01">
        <w:rPr>
          <w:lang w:val="pt-BR"/>
        </w:rPr>
        <w:t>. O resumo deve ser bem escrito e gramaticalmente correto.</w:t>
      </w:r>
    </w:p>
    <w:p w14:paraId="4C1A156A" w14:textId="3497A230" w:rsidR="007A68EB" w:rsidRPr="00A85916" w:rsidRDefault="007A68EB" w:rsidP="009E4AD4">
      <w:pPr>
        <w:pStyle w:val="Keywords"/>
        <w:rPr>
          <w:b/>
          <w:i/>
        </w:rPr>
      </w:pPr>
      <w:r w:rsidRPr="009E4AD4">
        <w:rPr>
          <w:b/>
          <w:i/>
        </w:rPr>
        <w:t>Palavras-chave</w:t>
      </w:r>
      <w:r w:rsidRPr="00A85916">
        <w:rPr>
          <w:i/>
        </w:rPr>
        <w:t xml:space="preserve">: </w:t>
      </w:r>
      <w:r w:rsidR="009E4AD4" w:rsidRPr="009E4AD4">
        <w:t xml:space="preserve">Palavra-chave1; Palavra-chave2; </w:t>
      </w:r>
      <w:proofErr w:type="gramStart"/>
      <w:r w:rsidR="009E4AD4" w:rsidRPr="009E4AD4">
        <w:t>.....</w:t>
      </w:r>
      <w:proofErr w:type="gramEnd"/>
      <w:r w:rsidR="009E4AD4" w:rsidRPr="009E4AD4">
        <w:t>; Palavra-chave6</w:t>
      </w:r>
      <w:r w:rsidR="009E4AD4">
        <w:t xml:space="preserve"> </w:t>
      </w:r>
      <w:r w:rsidRPr="00A85916">
        <w:rPr>
          <w:i/>
        </w:rPr>
        <w:t>{</w:t>
      </w:r>
      <w:proofErr w:type="spellStart"/>
      <w:r w:rsidR="009E4AD4" w:rsidRPr="00A85916">
        <w:t>Keywords</w:t>
      </w:r>
      <w:proofErr w:type="spellEnd"/>
      <w:r w:rsidRPr="00A85916">
        <w:rPr>
          <w:i/>
        </w:rPr>
        <w:t>}</w:t>
      </w:r>
    </w:p>
    <w:p w14:paraId="1FB4540F" w14:textId="42736B9D" w:rsidR="007A68EB" w:rsidRPr="00A85916" w:rsidRDefault="007A68EB" w:rsidP="007A68EB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1027B30A" w14:textId="77777777" w:rsidR="009E4AD4" w:rsidRDefault="009E4AD4" w:rsidP="009E4AD4">
      <w:pPr>
        <w:pStyle w:val="Sectiontitle"/>
      </w:pPr>
    </w:p>
    <w:p w14:paraId="5BA8424F" w14:textId="1B73B197" w:rsidR="005F69C7" w:rsidRPr="00A85916" w:rsidRDefault="003300D2" w:rsidP="009E4AD4">
      <w:pPr>
        <w:pStyle w:val="Sectiontitle"/>
      </w:pPr>
      <w:r w:rsidRPr="00A85916">
        <w:lastRenderedPageBreak/>
        <w:t xml:space="preserve">1. </w:t>
      </w:r>
      <w:r w:rsidR="00831412" w:rsidRPr="009E4AD4">
        <w:t>Introduction</w:t>
      </w:r>
      <w:r w:rsidR="00DD2848" w:rsidRPr="00A85916">
        <w:t xml:space="preserve"> {</w:t>
      </w:r>
      <w:r w:rsidR="008317C5" w:rsidRPr="00A85916">
        <w:t>Section Title</w:t>
      </w:r>
      <w:r w:rsidR="00DD2848" w:rsidRPr="00A85916">
        <w:t>}</w:t>
      </w:r>
    </w:p>
    <w:p w14:paraId="6104BD32" w14:textId="5AAD7551" w:rsidR="003A2EA9" w:rsidRPr="00A85916" w:rsidRDefault="003A2EA9" w:rsidP="003A2EA9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25D95401" w14:textId="00AC9B85" w:rsidR="00D36813" w:rsidRPr="00A85916" w:rsidRDefault="00396675" w:rsidP="009E4AD4">
      <w:pPr>
        <w:rPr>
          <w:lang w:eastAsia="pt-BR"/>
        </w:rPr>
      </w:pPr>
      <w:r w:rsidRPr="00A85916">
        <w:rPr>
          <w:lang w:eastAsia="pt-BR"/>
        </w:rPr>
        <w:t xml:space="preserve">It will be accepted </w:t>
      </w:r>
      <w:r w:rsidR="003E4FAB">
        <w:rPr>
          <w:noProof/>
          <w:lang w:eastAsia="pt-BR"/>
        </w:rPr>
        <w:t>for</w:t>
      </w:r>
      <w:r w:rsidRPr="00A85916">
        <w:rPr>
          <w:lang w:eastAsia="pt-BR"/>
        </w:rPr>
        <w:t xml:space="preserve"> publication on </w:t>
      </w:r>
      <w:r w:rsidR="00D440ED" w:rsidRPr="00A85916">
        <w:t>Bulletin of Geodetic Science</w:t>
      </w:r>
      <w:r w:rsidR="00754751" w:rsidRPr="00A85916">
        <w:t>s</w:t>
      </w:r>
      <w:r w:rsidR="00D440ED" w:rsidRPr="00A85916">
        <w:t xml:space="preserve"> </w:t>
      </w:r>
      <w:r w:rsidRPr="00A85916">
        <w:t>(B</w:t>
      </w:r>
      <w:r w:rsidR="00DE1816" w:rsidRPr="00A85916">
        <w:t>CG</w:t>
      </w:r>
      <w:r w:rsidRPr="00A85916">
        <w:t>) original p</w:t>
      </w:r>
      <w:r w:rsidR="00831412" w:rsidRPr="00A85916">
        <w:t>apers of Cartography, Geodesy, Ph</w:t>
      </w:r>
      <w:r w:rsidRPr="00A85916">
        <w:t>otogra</w:t>
      </w:r>
      <w:r w:rsidR="00831412" w:rsidRPr="00A85916">
        <w:t>m</w:t>
      </w:r>
      <w:r w:rsidRPr="00A85916">
        <w:t>metry and Remote Sensing</w:t>
      </w:r>
      <w:r w:rsidR="00F40A8A" w:rsidRPr="00A85916">
        <w:rPr>
          <w:lang w:eastAsia="ko-KR"/>
        </w:rPr>
        <w:t>,</w:t>
      </w:r>
      <w:r w:rsidRPr="00A85916">
        <w:t xml:space="preserve"> related fields and </w:t>
      </w:r>
      <w:r w:rsidR="00F40A8A" w:rsidRPr="00A85916">
        <w:rPr>
          <w:lang w:eastAsia="ko-KR"/>
        </w:rPr>
        <w:t xml:space="preserve">contents </w:t>
      </w:r>
      <w:r w:rsidRPr="00A85916">
        <w:t>not previously published.</w:t>
      </w:r>
      <w:r w:rsidR="0077579D" w:rsidRPr="00A85916">
        <w:t xml:space="preserve"> </w:t>
      </w:r>
      <w:r w:rsidRPr="00A85916">
        <w:rPr>
          <w:lang w:eastAsia="pt-BR"/>
        </w:rPr>
        <w:t xml:space="preserve">Each paper should have a maximum of 15 pages, and a minimum of 6 pages, with the </w:t>
      </w:r>
      <w:r w:rsidR="00F40A8A" w:rsidRPr="00A85916">
        <w:rPr>
          <w:lang w:eastAsia="ko-KR"/>
        </w:rPr>
        <w:t xml:space="preserve">following </w:t>
      </w:r>
      <w:r w:rsidR="005066E7" w:rsidRPr="00A85916">
        <w:rPr>
          <w:lang w:eastAsia="pt-BR"/>
        </w:rPr>
        <w:t>formatting cover:</w:t>
      </w:r>
    </w:p>
    <w:p w14:paraId="1D7862C9" w14:textId="322EA219" w:rsidR="00D36813" w:rsidRPr="00A85916" w:rsidRDefault="00264ADD" w:rsidP="009E4AD4">
      <w:pPr>
        <w:rPr>
          <w:lang w:eastAsia="pt-BR"/>
        </w:rPr>
      </w:pPr>
      <w:r>
        <w:rPr>
          <w:lang w:eastAsia="pt-BR"/>
        </w:rPr>
        <w:t>Calibri Light</w:t>
      </w:r>
      <w:r w:rsidR="005066E7" w:rsidRPr="00A85916">
        <w:rPr>
          <w:lang w:eastAsia="pt-BR"/>
        </w:rPr>
        <w:t xml:space="preserve"> font, normal</w:t>
      </w:r>
      <w:r>
        <w:rPr>
          <w:lang w:eastAsia="pt-BR"/>
        </w:rPr>
        <w:t>, size 12</w:t>
      </w:r>
      <w:r w:rsidR="005066E7" w:rsidRPr="00A85916">
        <w:rPr>
          <w:lang w:eastAsia="pt-BR"/>
        </w:rPr>
        <w:t>;</w:t>
      </w:r>
      <w:r w:rsidR="00D36813" w:rsidRPr="00A85916">
        <w:rPr>
          <w:lang w:eastAsia="pt-BR"/>
        </w:rPr>
        <w:t xml:space="preserve"> </w:t>
      </w:r>
      <w:r w:rsidR="005066E7" w:rsidRPr="00A85916">
        <w:rPr>
          <w:lang w:eastAsia="pt-BR"/>
        </w:rPr>
        <w:t>A4 paper format (210mm x 297mm)</w:t>
      </w:r>
      <w:r w:rsidR="007F0CF2" w:rsidRPr="00A85916">
        <w:rPr>
          <w:lang w:eastAsia="pt-BR"/>
        </w:rPr>
        <w:t>;</w:t>
      </w:r>
      <w:r w:rsidR="0077579D" w:rsidRPr="00A85916">
        <w:rPr>
          <w:lang w:eastAsia="pt-BR"/>
        </w:rPr>
        <w:t xml:space="preserve"> </w:t>
      </w:r>
      <w:r w:rsidR="007F0CF2" w:rsidRPr="00A85916">
        <w:rPr>
          <w:lang w:eastAsia="pt-BR"/>
        </w:rPr>
        <w:t xml:space="preserve">Margins: </w:t>
      </w:r>
      <w:r w:rsidR="003A2EA9" w:rsidRPr="00A85916">
        <w:rPr>
          <w:lang w:eastAsia="pt-BR"/>
        </w:rPr>
        <w:t>s</w:t>
      </w:r>
      <w:r w:rsidR="007F0CF2" w:rsidRPr="00A85916">
        <w:rPr>
          <w:lang w:eastAsia="pt-BR"/>
        </w:rPr>
        <w:t>uperior</w:t>
      </w:r>
      <w:r w:rsidR="003A2EA9" w:rsidRPr="00A85916">
        <w:rPr>
          <w:lang w:eastAsia="pt-BR"/>
        </w:rPr>
        <w:t>:</w:t>
      </w:r>
      <w:r w:rsidR="00D36813" w:rsidRPr="00A85916">
        <w:rPr>
          <w:lang w:eastAsia="pt-BR"/>
        </w:rPr>
        <w:t xml:space="preserve"> </w:t>
      </w:r>
      <w:r w:rsidR="00885DB8" w:rsidRPr="00A85916">
        <w:rPr>
          <w:lang w:eastAsia="pt-BR"/>
        </w:rPr>
        <w:t>25mm</w:t>
      </w:r>
      <w:r w:rsidR="007F0CF2" w:rsidRPr="00A85916">
        <w:rPr>
          <w:lang w:eastAsia="pt-BR"/>
        </w:rPr>
        <w:t xml:space="preserve">, </w:t>
      </w:r>
      <w:r w:rsidR="003A2EA9" w:rsidRPr="00A85916">
        <w:rPr>
          <w:lang w:eastAsia="pt-BR"/>
        </w:rPr>
        <w:t>i</w:t>
      </w:r>
      <w:r w:rsidR="007F0CF2" w:rsidRPr="00A85916">
        <w:rPr>
          <w:lang w:eastAsia="pt-BR"/>
        </w:rPr>
        <w:t>nferior</w:t>
      </w:r>
      <w:r w:rsidR="003A2EA9" w:rsidRPr="00A85916">
        <w:rPr>
          <w:lang w:eastAsia="pt-BR"/>
        </w:rPr>
        <w:t xml:space="preserve">: </w:t>
      </w:r>
      <w:r w:rsidR="007F0CF2" w:rsidRPr="00A85916">
        <w:rPr>
          <w:lang w:eastAsia="pt-BR"/>
        </w:rPr>
        <w:t xml:space="preserve">25mm, </w:t>
      </w:r>
      <w:r w:rsidR="003A2EA9" w:rsidRPr="00A85916">
        <w:rPr>
          <w:lang w:eastAsia="pt-BR"/>
        </w:rPr>
        <w:t xml:space="preserve">left: </w:t>
      </w:r>
      <w:r w:rsidR="007F0CF2" w:rsidRPr="00A85916">
        <w:rPr>
          <w:lang w:eastAsia="pt-BR"/>
        </w:rPr>
        <w:t>25mm</w:t>
      </w:r>
      <w:r w:rsidR="003A2EA9" w:rsidRPr="00A85916">
        <w:rPr>
          <w:lang w:eastAsia="pt-BR"/>
        </w:rPr>
        <w:t xml:space="preserve"> </w:t>
      </w:r>
      <w:r w:rsidR="007F0CF2" w:rsidRPr="00A85916">
        <w:rPr>
          <w:lang w:eastAsia="pt-BR"/>
        </w:rPr>
        <w:t xml:space="preserve">and </w:t>
      </w:r>
      <w:r w:rsidR="003A2EA9" w:rsidRPr="00A85916">
        <w:rPr>
          <w:lang w:eastAsia="pt-BR"/>
        </w:rPr>
        <w:t xml:space="preserve">right: </w:t>
      </w:r>
      <w:r w:rsidR="007F0CF2" w:rsidRPr="00A85916">
        <w:rPr>
          <w:lang w:eastAsia="pt-BR"/>
        </w:rPr>
        <w:t>20mm</w:t>
      </w:r>
      <w:r w:rsidR="003A2EA9" w:rsidRPr="00A85916">
        <w:rPr>
          <w:lang w:eastAsia="pt-BR"/>
        </w:rPr>
        <w:t>, w</w:t>
      </w:r>
      <w:r w:rsidR="007F0CF2" w:rsidRPr="00A85916">
        <w:rPr>
          <w:lang w:eastAsia="pt-BR"/>
        </w:rPr>
        <w:t>ithout tab.</w:t>
      </w:r>
    </w:p>
    <w:p w14:paraId="2E728A3E" w14:textId="77777777" w:rsidR="00D36813" w:rsidRPr="00A85916" w:rsidRDefault="007F0CF2" w:rsidP="009E4AD4">
      <w:pPr>
        <w:rPr>
          <w:lang w:eastAsia="pt-BR"/>
        </w:rPr>
      </w:pPr>
      <w:r w:rsidRPr="00A85916">
        <w:rPr>
          <w:lang w:eastAsia="pt-BR"/>
        </w:rPr>
        <w:t xml:space="preserve">The papers should be written </w:t>
      </w:r>
      <w:r w:rsidR="00DE1816" w:rsidRPr="00A85916">
        <w:rPr>
          <w:lang w:eastAsia="pt-BR"/>
        </w:rPr>
        <w:t xml:space="preserve">in English and </w:t>
      </w:r>
      <w:r w:rsidR="00FA6DE1" w:rsidRPr="00A85916">
        <w:rPr>
          <w:lang w:eastAsia="pt-BR"/>
        </w:rPr>
        <w:t xml:space="preserve">the </w:t>
      </w:r>
      <w:r w:rsidR="00DE1816" w:rsidRPr="00A85916">
        <w:rPr>
          <w:lang w:eastAsia="ko-KR"/>
        </w:rPr>
        <w:t xml:space="preserve">Abstract and </w:t>
      </w:r>
      <w:r w:rsidR="00FA6DE1" w:rsidRPr="00A85916">
        <w:rPr>
          <w:lang w:eastAsia="ko-KR"/>
        </w:rPr>
        <w:t>the</w:t>
      </w:r>
      <w:r w:rsidR="0037265A" w:rsidRPr="00A85916">
        <w:rPr>
          <w:lang w:eastAsia="ko-KR"/>
        </w:rPr>
        <w:t xml:space="preserve"> </w:t>
      </w:r>
      <w:r w:rsidR="0037265A" w:rsidRPr="00A85916">
        <w:rPr>
          <w:lang w:eastAsia="pt-BR"/>
        </w:rPr>
        <w:t xml:space="preserve">Resume </w:t>
      </w:r>
      <w:r w:rsidR="00DE1816" w:rsidRPr="00A85916">
        <w:rPr>
          <w:lang w:eastAsia="pt-BR"/>
        </w:rPr>
        <w:t xml:space="preserve">(Portuguese) </w:t>
      </w:r>
      <w:r w:rsidRPr="00A85916">
        <w:rPr>
          <w:lang w:eastAsia="pt-BR"/>
        </w:rPr>
        <w:t>should be added.</w:t>
      </w:r>
    </w:p>
    <w:p w14:paraId="7B2E4277" w14:textId="77777777" w:rsidR="00D36813" w:rsidRPr="00A85916" w:rsidRDefault="00EF0D94" w:rsidP="009E4AD4">
      <w:pPr>
        <w:rPr>
          <w:lang w:eastAsia="pt-BR"/>
        </w:rPr>
      </w:pPr>
      <w:r w:rsidRPr="00A85916">
        <w:rPr>
          <w:lang w:eastAsia="ko-KR"/>
        </w:rPr>
        <w:t xml:space="preserve">Authors are required </w:t>
      </w:r>
      <w:r w:rsidR="007F0CF2" w:rsidRPr="00A85916">
        <w:rPr>
          <w:lang w:eastAsia="pt-BR"/>
        </w:rPr>
        <w:t>to use this template for</w:t>
      </w:r>
      <w:r w:rsidR="00B83089" w:rsidRPr="00A85916">
        <w:rPr>
          <w:lang w:eastAsia="pt-BR"/>
        </w:rPr>
        <w:t xml:space="preserve"> formatting and typesetting the paper. All the fonts</w:t>
      </w:r>
      <w:r w:rsidR="003D03CD" w:rsidRPr="00A85916">
        <w:rPr>
          <w:lang w:eastAsia="pt-BR"/>
        </w:rPr>
        <w:t>, spac</w:t>
      </w:r>
      <w:r w:rsidR="00B83089" w:rsidRPr="00A85916">
        <w:rPr>
          <w:lang w:eastAsia="pt-BR"/>
        </w:rPr>
        <w:t>ing</w:t>
      </w:r>
      <w:r w:rsidR="0077579D" w:rsidRPr="00A85916">
        <w:rPr>
          <w:lang w:eastAsia="pt-BR"/>
        </w:rPr>
        <w:t xml:space="preserve"> </w:t>
      </w:r>
      <w:r w:rsidR="00B83089" w:rsidRPr="00A85916">
        <w:rPr>
          <w:lang w:eastAsia="pt-BR"/>
        </w:rPr>
        <w:t xml:space="preserve">e other texts formats, are presented in a </w:t>
      </w:r>
      <w:r w:rsidR="004734DB" w:rsidRPr="00A85916">
        <w:rPr>
          <w:lang w:eastAsia="pt-BR"/>
        </w:rPr>
        <w:t>set of associated styles to this document.</w:t>
      </w:r>
    </w:p>
    <w:p w14:paraId="38B8B62F" w14:textId="77777777" w:rsidR="00D36813" w:rsidRPr="00A85916" w:rsidRDefault="00D119E1" w:rsidP="009E4AD4">
      <w:r w:rsidRPr="00A85916">
        <w:rPr>
          <w:lang w:eastAsia="ko-KR"/>
        </w:rPr>
        <w:t>F</w:t>
      </w:r>
      <w:r w:rsidRPr="00A85916">
        <w:t>oot</w:t>
      </w:r>
      <w:r w:rsidRPr="00A85916">
        <w:rPr>
          <w:lang w:eastAsia="ko-KR"/>
        </w:rPr>
        <w:t>n</w:t>
      </w:r>
      <w:r w:rsidRPr="00A85916">
        <w:t xml:space="preserve">otes </w:t>
      </w:r>
      <w:r w:rsidRPr="00A85916">
        <w:rPr>
          <w:lang w:eastAsia="ko-KR"/>
        </w:rPr>
        <w:t>s</w:t>
      </w:r>
      <w:r w:rsidR="004734DB" w:rsidRPr="00A85916">
        <w:t>hould not be used in the text.</w:t>
      </w:r>
    </w:p>
    <w:p w14:paraId="2131F2BB" w14:textId="0225E4FE" w:rsidR="00925B3F" w:rsidRPr="00A85916" w:rsidRDefault="007A68EB" w:rsidP="00925B3F">
      <w:pPr>
        <w:pStyle w:val="Default"/>
        <w:jc w:val="both"/>
        <w:rPr>
          <w:rFonts w:ascii="Calibri Light" w:hAnsi="Calibri Light" w:cs="Calibri Light"/>
          <w:sz w:val="23"/>
          <w:szCs w:val="23"/>
          <w:lang w:val="en-US"/>
        </w:rPr>
      </w:pPr>
      <w:r w:rsidRPr="00A85916">
        <w:rPr>
          <w:rFonts w:ascii="Calibri Light" w:hAnsi="Calibri Light" w:cs="Calibri Light"/>
          <w:sz w:val="23"/>
          <w:szCs w:val="23"/>
          <w:lang w:val="en-US"/>
        </w:rPr>
        <w:t>Quotations</w:t>
      </w:r>
      <w:r w:rsidR="004734DB" w:rsidRPr="00A85916">
        <w:rPr>
          <w:rFonts w:ascii="Calibri Light" w:hAnsi="Calibri Light" w:cs="Calibri Light"/>
          <w:sz w:val="23"/>
          <w:szCs w:val="23"/>
          <w:lang w:val="en-US"/>
        </w:rPr>
        <w:t xml:space="preserve"> of author type and date should be </w:t>
      </w:r>
      <w:r w:rsidR="003E4FAB">
        <w:rPr>
          <w:rFonts w:ascii="Calibri Light" w:hAnsi="Calibri Light" w:cs="Calibri Light"/>
          <w:noProof/>
          <w:sz w:val="23"/>
          <w:szCs w:val="23"/>
          <w:lang w:val="en-US"/>
        </w:rPr>
        <w:t>i</w:t>
      </w:r>
      <w:r w:rsidR="004734DB" w:rsidRPr="003E4FAB">
        <w:rPr>
          <w:rFonts w:ascii="Calibri Light" w:hAnsi="Calibri Light" w:cs="Calibri Light"/>
          <w:noProof/>
          <w:sz w:val="23"/>
          <w:szCs w:val="23"/>
          <w:lang w:val="en-US"/>
        </w:rPr>
        <w:t>n</w:t>
      </w:r>
      <w:r w:rsidR="004734DB" w:rsidRPr="00A85916">
        <w:rPr>
          <w:rFonts w:ascii="Calibri Light" w:hAnsi="Calibri Light" w:cs="Calibri Light"/>
          <w:sz w:val="23"/>
          <w:szCs w:val="23"/>
          <w:lang w:val="en-US"/>
        </w:rPr>
        <w:t xml:space="preserve"> parenthesis, wit</w:t>
      </w:r>
      <w:r w:rsidR="00613944" w:rsidRPr="00A85916">
        <w:rPr>
          <w:rFonts w:ascii="Calibri Light" w:hAnsi="Calibri Light" w:cs="Calibri Light"/>
          <w:sz w:val="23"/>
          <w:szCs w:val="23"/>
          <w:lang w:val="en-US"/>
        </w:rPr>
        <w:t xml:space="preserve">h the </w:t>
      </w:r>
      <w:r w:rsidR="00D119E1" w:rsidRPr="00A85916">
        <w:rPr>
          <w:rFonts w:ascii="Calibri Light" w:hAnsi="Calibri Light" w:cs="Calibri Light"/>
          <w:sz w:val="23"/>
          <w:szCs w:val="23"/>
          <w:lang w:val="en-US" w:eastAsia="ko-KR"/>
        </w:rPr>
        <w:t xml:space="preserve">author's </w:t>
      </w:r>
      <w:r w:rsidR="00613944" w:rsidRPr="00A85916">
        <w:rPr>
          <w:rFonts w:ascii="Calibri Light" w:hAnsi="Calibri Light" w:cs="Calibri Light"/>
          <w:sz w:val="23"/>
          <w:szCs w:val="23"/>
          <w:lang w:val="en-US"/>
        </w:rPr>
        <w:t>surname, follow</w:t>
      </w:r>
      <w:r w:rsidR="00D119E1" w:rsidRPr="00A85916">
        <w:rPr>
          <w:rFonts w:ascii="Calibri Light" w:hAnsi="Calibri Light" w:cs="Calibri Light"/>
          <w:sz w:val="23"/>
          <w:szCs w:val="23"/>
          <w:lang w:val="en-US" w:eastAsia="ko-KR"/>
        </w:rPr>
        <w:t>ed</w:t>
      </w:r>
      <w:r w:rsidR="00613944" w:rsidRPr="00A85916">
        <w:rPr>
          <w:rFonts w:ascii="Calibri Light" w:hAnsi="Calibri Light" w:cs="Calibri Light"/>
          <w:sz w:val="23"/>
          <w:szCs w:val="23"/>
          <w:lang w:val="en-US"/>
        </w:rPr>
        <w:t xml:space="preserve"> b</w:t>
      </w:r>
      <w:r w:rsidR="004734DB" w:rsidRPr="00A85916">
        <w:rPr>
          <w:rFonts w:ascii="Calibri Light" w:hAnsi="Calibri Light" w:cs="Calibri Light"/>
          <w:sz w:val="23"/>
          <w:szCs w:val="23"/>
          <w:lang w:val="en-US"/>
        </w:rPr>
        <w:t>y the year</w:t>
      </w:r>
      <w:r w:rsidR="00D119E1" w:rsidRPr="00A85916">
        <w:rPr>
          <w:rFonts w:ascii="Calibri Light" w:hAnsi="Calibri Light" w:cs="Calibri Light"/>
          <w:sz w:val="23"/>
          <w:szCs w:val="23"/>
          <w:lang w:val="en-US" w:eastAsia="ko-KR"/>
        </w:rPr>
        <w:t xml:space="preserve"> </w:t>
      </w:r>
      <w:r w:rsidR="004734DB" w:rsidRPr="00A85916">
        <w:rPr>
          <w:rFonts w:ascii="Calibri Light" w:hAnsi="Calibri Light" w:cs="Calibri Light"/>
          <w:sz w:val="23"/>
          <w:szCs w:val="23"/>
          <w:lang w:val="en-US"/>
        </w:rPr>
        <w:t>(Souza,</w:t>
      </w:r>
      <w:r w:rsidR="00D119E1" w:rsidRPr="00A85916">
        <w:rPr>
          <w:rFonts w:ascii="Calibri Light" w:hAnsi="Calibri Light" w:cs="Calibri Light"/>
          <w:sz w:val="23"/>
          <w:szCs w:val="23"/>
          <w:lang w:val="en-US" w:eastAsia="ko-KR"/>
        </w:rPr>
        <w:t xml:space="preserve"> </w:t>
      </w:r>
      <w:r w:rsidR="004734DB" w:rsidRPr="00A85916">
        <w:rPr>
          <w:rFonts w:ascii="Calibri Light" w:hAnsi="Calibri Light" w:cs="Calibri Light"/>
          <w:sz w:val="23"/>
          <w:szCs w:val="23"/>
          <w:lang w:val="en-US"/>
        </w:rPr>
        <w:t>2007),</w:t>
      </w:r>
      <w:r w:rsidR="003E4FAB">
        <w:rPr>
          <w:rFonts w:ascii="Calibri Light" w:hAnsi="Calibri Light" w:cs="Calibri Light"/>
          <w:sz w:val="23"/>
          <w:szCs w:val="23"/>
          <w:lang w:val="en-US"/>
        </w:rPr>
        <w:t xml:space="preserve"> the</w:t>
      </w:r>
      <w:r w:rsidR="004734DB" w:rsidRPr="00A85916">
        <w:rPr>
          <w:rFonts w:ascii="Calibri Light" w:hAnsi="Calibri Light" w:cs="Calibri Light"/>
          <w:sz w:val="23"/>
          <w:szCs w:val="23"/>
          <w:lang w:val="en-US"/>
        </w:rPr>
        <w:t xml:space="preserve"> </w:t>
      </w:r>
      <w:r w:rsidR="004734DB" w:rsidRPr="003E4FAB">
        <w:rPr>
          <w:rFonts w:ascii="Calibri Light" w:hAnsi="Calibri Light" w:cs="Calibri Light"/>
          <w:noProof/>
          <w:sz w:val="23"/>
          <w:szCs w:val="23"/>
          <w:lang w:val="en-US"/>
        </w:rPr>
        <w:t>first</w:t>
      </w:r>
      <w:r w:rsidR="004734DB" w:rsidRPr="00A85916">
        <w:rPr>
          <w:rFonts w:ascii="Calibri Light" w:hAnsi="Calibri Light" w:cs="Calibri Light"/>
          <w:sz w:val="23"/>
          <w:szCs w:val="23"/>
          <w:lang w:val="en-US"/>
        </w:rPr>
        <w:t xml:space="preserve"> letter in </w:t>
      </w:r>
      <w:r w:rsidR="003D03CD" w:rsidRPr="00A85916">
        <w:rPr>
          <w:rFonts w:ascii="Calibri Light" w:hAnsi="Calibri Light" w:cs="Calibri Light"/>
          <w:sz w:val="23"/>
          <w:szCs w:val="23"/>
          <w:lang w:val="en-US"/>
        </w:rPr>
        <w:t>uppercase</w:t>
      </w:r>
      <w:r w:rsidR="004734DB" w:rsidRPr="00A85916">
        <w:rPr>
          <w:rFonts w:ascii="Calibri Light" w:hAnsi="Calibri Light" w:cs="Calibri Light"/>
          <w:sz w:val="23"/>
          <w:szCs w:val="23"/>
          <w:lang w:val="en-US"/>
        </w:rPr>
        <w:t>.</w:t>
      </w:r>
    </w:p>
    <w:p w14:paraId="056C4039" w14:textId="0024C4A9" w:rsidR="003A2EA9" w:rsidRPr="00A85916" w:rsidRDefault="00206177" w:rsidP="003A2EA9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 xml:space="preserve"> </w:t>
      </w:r>
      <w:r w:rsidR="003A2EA9"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="003A2EA9"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24E86E60" w14:textId="77777777" w:rsidR="00000755" w:rsidRPr="00A85916" w:rsidRDefault="003300D2" w:rsidP="009E4AD4">
      <w:pPr>
        <w:pStyle w:val="Sectiontitle"/>
      </w:pPr>
      <w:r w:rsidRPr="00A85916">
        <w:t xml:space="preserve">2. </w:t>
      </w:r>
      <w:r w:rsidR="005F69C7" w:rsidRPr="00A85916">
        <w:t>Nu</w:t>
      </w:r>
      <w:r w:rsidR="00885DB8" w:rsidRPr="00A85916">
        <w:t>mbering</w:t>
      </w:r>
      <w:r w:rsidR="005F69C7" w:rsidRPr="00A85916">
        <w:t xml:space="preserve"> </w:t>
      </w:r>
      <w:r w:rsidR="004734DB" w:rsidRPr="00A85916">
        <w:t>and Section's o</w:t>
      </w:r>
      <w:r w:rsidR="005F69C7" w:rsidRPr="00A85916">
        <w:t>rganiza</w:t>
      </w:r>
      <w:r w:rsidR="004734DB" w:rsidRPr="00A85916">
        <w:t>tion</w:t>
      </w:r>
      <w:r w:rsidR="005F69C7" w:rsidRPr="00A85916">
        <w:t xml:space="preserve"> </w:t>
      </w:r>
    </w:p>
    <w:p w14:paraId="03DF1E0A" w14:textId="65F875B0" w:rsidR="003A2EA9" w:rsidRPr="00A85916" w:rsidRDefault="003A2EA9" w:rsidP="003A2EA9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2E234FBC" w14:textId="2563BBA6" w:rsidR="00000755" w:rsidRPr="00A85916" w:rsidRDefault="004734DB" w:rsidP="009E4AD4">
      <w:pPr>
        <w:rPr>
          <w:lang w:eastAsia="pt-BR"/>
        </w:rPr>
      </w:pPr>
      <w:r w:rsidRPr="00A85916">
        <w:rPr>
          <w:lang w:eastAsia="pt-BR"/>
        </w:rPr>
        <w:t>Each</w:t>
      </w:r>
      <w:r w:rsidR="00047E3E" w:rsidRPr="00A85916">
        <w:rPr>
          <w:lang w:eastAsia="ko-KR"/>
        </w:rPr>
        <w:t xml:space="preserve"> title of</w:t>
      </w:r>
      <w:r w:rsidRPr="00A85916">
        <w:rPr>
          <w:lang w:eastAsia="pt-BR"/>
        </w:rPr>
        <w:t xml:space="preserve"> main</w:t>
      </w:r>
      <w:r w:rsidR="00047E3E" w:rsidRPr="00A85916">
        <w:rPr>
          <w:lang w:eastAsia="ko-KR"/>
        </w:rPr>
        <w:t xml:space="preserve"> article</w:t>
      </w:r>
      <w:r w:rsidRPr="00A85916">
        <w:rPr>
          <w:lang w:eastAsia="pt-BR"/>
        </w:rPr>
        <w:t xml:space="preserve"> section should be in</w:t>
      </w:r>
      <w:r w:rsidR="00047E3E" w:rsidRPr="00A85916">
        <w:rPr>
          <w:lang w:eastAsia="ko-KR"/>
        </w:rPr>
        <w:t xml:space="preserve"> bold</w:t>
      </w:r>
      <w:r w:rsidRPr="00A85916">
        <w:rPr>
          <w:lang w:eastAsia="pt-BR"/>
        </w:rPr>
        <w:t xml:space="preserve"> </w:t>
      </w:r>
      <w:r w:rsidR="00264ADD">
        <w:rPr>
          <w:lang w:eastAsia="pt-BR"/>
        </w:rPr>
        <w:t>Calibri Light</w:t>
      </w:r>
      <w:r w:rsidRPr="00A85916">
        <w:rPr>
          <w:lang w:eastAsia="pt-BR"/>
        </w:rPr>
        <w:t xml:space="preserve"> </w:t>
      </w:r>
      <w:r w:rsidR="003A2EA9" w:rsidRPr="00A85916">
        <w:rPr>
          <w:lang w:eastAsia="pt-BR"/>
        </w:rPr>
        <w:t>f</w:t>
      </w:r>
      <w:r w:rsidRPr="00A85916">
        <w:rPr>
          <w:lang w:eastAsia="pt-BR"/>
        </w:rPr>
        <w:t>ont, size 16, centered,</w:t>
      </w:r>
      <w:r w:rsidR="003D03CD" w:rsidRPr="00A85916">
        <w:rPr>
          <w:lang w:eastAsia="pt-BR"/>
        </w:rPr>
        <w:t xml:space="preserve"> </w:t>
      </w:r>
      <w:r w:rsidRPr="00A85916">
        <w:rPr>
          <w:lang w:eastAsia="pt-BR"/>
        </w:rPr>
        <w:t xml:space="preserve">with the first letter in </w:t>
      </w:r>
      <w:r w:rsidR="003D03CD" w:rsidRPr="00A85916">
        <w:rPr>
          <w:lang w:eastAsia="pt-BR"/>
        </w:rPr>
        <w:t>uppercase</w:t>
      </w:r>
      <w:r w:rsidRPr="00A85916">
        <w:rPr>
          <w:lang w:eastAsia="pt-BR"/>
        </w:rPr>
        <w:t xml:space="preserve">, </w:t>
      </w:r>
      <w:r w:rsidRPr="003E4FAB">
        <w:rPr>
          <w:noProof/>
          <w:lang w:eastAsia="pt-BR"/>
        </w:rPr>
        <w:t>n</w:t>
      </w:r>
      <w:r w:rsidR="003E4FAB" w:rsidRPr="003E4FAB">
        <w:rPr>
          <w:noProof/>
          <w:lang w:eastAsia="pt-BR"/>
        </w:rPr>
        <w:t>u</w:t>
      </w:r>
      <w:r w:rsidR="003E4FAB">
        <w:rPr>
          <w:noProof/>
          <w:lang w:eastAsia="pt-BR"/>
        </w:rPr>
        <w:t>mbering</w:t>
      </w:r>
      <w:r w:rsidRPr="00A85916">
        <w:rPr>
          <w:lang w:eastAsia="pt-BR"/>
        </w:rPr>
        <w:t xml:space="preserve"> </w:t>
      </w:r>
      <w:r w:rsidR="00047E3E" w:rsidRPr="00A85916">
        <w:rPr>
          <w:lang w:eastAsia="ko-KR"/>
        </w:rPr>
        <w:t>with A</w:t>
      </w:r>
      <w:r w:rsidRPr="00A85916">
        <w:rPr>
          <w:lang w:eastAsia="pt-BR"/>
        </w:rPr>
        <w:t>rabic num</w:t>
      </w:r>
      <w:r w:rsidR="00047E3E" w:rsidRPr="00A85916">
        <w:rPr>
          <w:lang w:eastAsia="ko-KR"/>
        </w:rPr>
        <w:t>bers</w:t>
      </w:r>
      <w:r w:rsidR="00613944" w:rsidRPr="00A85916">
        <w:rPr>
          <w:lang w:eastAsia="pt-BR"/>
        </w:rPr>
        <w:t>,</w:t>
      </w:r>
      <w:r w:rsidR="00BB35E9" w:rsidRPr="00A85916">
        <w:rPr>
          <w:lang w:eastAsia="pt-BR"/>
        </w:rPr>
        <w:t xml:space="preserve"> as exemplified in this article.</w:t>
      </w:r>
    </w:p>
    <w:p w14:paraId="1BB6B937" w14:textId="77777777" w:rsidR="005F69C7" w:rsidRPr="00A85916" w:rsidRDefault="00BB35E9" w:rsidP="009E4AD4">
      <w:pPr>
        <w:rPr>
          <w:lang w:eastAsia="pt-BR"/>
        </w:rPr>
      </w:pPr>
      <w:r w:rsidRPr="00A85916">
        <w:rPr>
          <w:lang w:eastAsia="pt-BR"/>
        </w:rPr>
        <w:t>Skip two lines between de section title and the begin</w:t>
      </w:r>
      <w:r w:rsidR="00047E3E" w:rsidRPr="00A85916">
        <w:rPr>
          <w:lang w:eastAsia="ko-KR"/>
        </w:rPr>
        <w:t>n</w:t>
      </w:r>
      <w:r w:rsidRPr="00A85916">
        <w:rPr>
          <w:lang w:eastAsia="pt-BR"/>
        </w:rPr>
        <w:t>ing of the text, and so on. Do not skip lines between paragraphs.</w:t>
      </w:r>
      <w:r w:rsidR="0022329A" w:rsidRPr="00A85916">
        <w:rPr>
          <w:lang w:eastAsia="pt-BR"/>
        </w:rPr>
        <w:t xml:space="preserve"> Use single space between lines with spacing after paragraphs equal to 6.</w:t>
      </w:r>
    </w:p>
    <w:p w14:paraId="4BEC2542" w14:textId="77777777" w:rsidR="00F10018" w:rsidRPr="00A85916" w:rsidRDefault="00047E3E" w:rsidP="009E4AD4">
      <w:pPr>
        <w:rPr>
          <w:lang w:eastAsia="pt-BR"/>
        </w:rPr>
      </w:pPr>
      <w:r w:rsidRPr="00A85916">
        <w:rPr>
          <w:lang w:eastAsia="ko-KR"/>
        </w:rPr>
        <w:t>S</w:t>
      </w:r>
      <w:r w:rsidR="00BB35E9" w:rsidRPr="00A85916">
        <w:rPr>
          <w:lang w:eastAsia="pt-BR"/>
        </w:rPr>
        <w:t>kip two lines between the section end and the next section title.</w:t>
      </w:r>
    </w:p>
    <w:p w14:paraId="3D5E2A3F" w14:textId="77777777" w:rsidR="00F10018" w:rsidRPr="00A85916" w:rsidRDefault="007A68EB" w:rsidP="009E4AD4">
      <w:pPr>
        <w:pStyle w:val="Citaes"/>
      </w:pPr>
      <w:r w:rsidRPr="00A85916">
        <w:t>Quotations</w:t>
      </w:r>
      <w:r w:rsidR="003D03CD" w:rsidRPr="00A85916">
        <w:t xml:space="preserve"> with more than 3 lines should be written in Times New Roman font, size 10, 4 cm left margin retreat.</w:t>
      </w:r>
    </w:p>
    <w:p w14:paraId="6087817C" w14:textId="1F782E8F" w:rsidR="00FA6DE1" w:rsidRPr="00A85916" w:rsidRDefault="00FA6DE1" w:rsidP="00FA6DE1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36AB5150" w14:textId="2E85D395" w:rsidR="00000755" w:rsidRPr="00A85916" w:rsidRDefault="003F43D6" w:rsidP="009E4AD4">
      <w:pPr>
        <w:pStyle w:val="Subsections"/>
      </w:pPr>
      <w:r w:rsidRPr="00A85916">
        <w:t xml:space="preserve">2.1 </w:t>
      </w:r>
      <w:r w:rsidR="00000755" w:rsidRPr="009E4AD4">
        <w:t>Manuscri</w:t>
      </w:r>
      <w:r w:rsidR="003D03CD" w:rsidRPr="009E4AD4">
        <w:t>p</w:t>
      </w:r>
      <w:r w:rsidR="00000755" w:rsidRPr="009E4AD4">
        <w:t>t</w:t>
      </w:r>
      <w:r w:rsidR="003D03CD" w:rsidRPr="009E4AD4">
        <w:t>'s Subsections</w:t>
      </w:r>
      <w:r w:rsidR="00210FBC" w:rsidRPr="00A85916">
        <w:rPr>
          <w:i/>
        </w:rPr>
        <w:t xml:space="preserve"> {</w:t>
      </w:r>
      <w:r w:rsidR="003D03CD" w:rsidRPr="00A85916">
        <w:rPr>
          <w:i/>
        </w:rPr>
        <w:t>Subsections</w:t>
      </w:r>
      <w:r w:rsidR="00210FBC" w:rsidRPr="00A85916">
        <w:rPr>
          <w:i/>
        </w:rPr>
        <w:t>}</w:t>
      </w:r>
    </w:p>
    <w:p w14:paraId="7A9ED732" w14:textId="6B203106" w:rsidR="008C3FD5" w:rsidRPr="00A85916" w:rsidRDefault="00206177" w:rsidP="00FA6DE1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 xml:space="preserve"> </w:t>
      </w:r>
      <w:r w:rsidR="00FA6DE1"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="00FA6DE1"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3AB2A13C" w14:textId="016E741A" w:rsidR="009F2006" w:rsidRPr="00A85916" w:rsidRDefault="003D03CD" w:rsidP="009E4AD4">
      <w:pPr>
        <w:rPr>
          <w:lang w:eastAsia="ko-KR"/>
        </w:rPr>
      </w:pPr>
      <w:r w:rsidRPr="00A85916">
        <w:rPr>
          <w:lang w:eastAsia="pt-BR"/>
        </w:rPr>
        <w:t xml:space="preserve">The subsections </w:t>
      </w:r>
      <w:r w:rsidR="0022329A" w:rsidRPr="00A85916">
        <w:rPr>
          <w:lang w:eastAsia="pt-BR"/>
        </w:rPr>
        <w:t>are</w:t>
      </w:r>
      <w:r w:rsidRPr="00A85916">
        <w:rPr>
          <w:lang w:eastAsia="pt-BR"/>
        </w:rPr>
        <w:t xml:space="preserve"> numbered starting </w:t>
      </w:r>
      <w:r w:rsidR="003E4FAB">
        <w:rPr>
          <w:noProof/>
          <w:lang w:eastAsia="pt-BR"/>
        </w:rPr>
        <w:t>with</w:t>
      </w:r>
      <w:r w:rsidRPr="00A85916">
        <w:rPr>
          <w:lang w:eastAsia="pt-BR"/>
        </w:rPr>
        <w:t xml:space="preserve"> the main section number, </w:t>
      </w:r>
      <w:r w:rsidR="008E2277" w:rsidRPr="00A85916">
        <w:rPr>
          <w:lang w:eastAsia="ko-KR"/>
        </w:rPr>
        <w:t xml:space="preserve">followed by </w:t>
      </w:r>
      <w:r w:rsidRPr="00A85916">
        <w:rPr>
          <w:lang w:eastAsia="pt-BR"/>
        </w:rPr>
        <w:t>a dot and the corresponding number.</w:t>
      </w:r>
      <w:r w:rsidR="008E2277" w:rsidRPr="00A85916">
        <w:rPr>
          <w:lang w:eastAsia="ko-KR"/>
        </w:rPr>
        <w:t xml:space="preserve"> </w:t>
      </w:r>
      <w:r w:rsidRPr="00A85916">
        <w:rPr>
          <w:lang w:eastAsia="pt-BR"/>
        </w:rPr>
        <w:t>Do not use automatic numbering.</w:t>
      </w:r>
      <w:r w:rsidR="0077579D" w:rsidRPr="00A85916">
        <w:rPr>
          <w:lang w:eastAsia="pt-BR"/>
        </w:rPr>
        <w:t xml:space="preserve"> </w:t>
      </w:r>
      <w:r w:rsidRPr="00A85916">
        <w:rPr>
          <w:lang w:eastAsia="pt-BR"/>
        </w:rPr>
        <w:t xml:space="preserve">Subsections should be written in uppercase and </w:t>
      </w:r>
      <w:r w:rsidR="00FA6DE1" w:rsidRPr="00A85916">
        <w:rPr>
          <w:lang w:eastAsia="pt-BR"/>
        </w:rPr>
        <w:t>low case</w:t>
      </w:r>
      <w:r w:rsidRPr="00A85916">
        <w:rPr>
          <w:lang w:eastAsia="pt-BR"/>
        </w:rPr>
        <w:t xml:space="preserve">, bold, </w:t>
      </w:r>
      <w:r w:rsidR="00264ADD">
        <w:rPr>
          <w:lang w:eastAsia="pt-BR"/>
        </w:rPr>
        <w:t>Calibri Light</w:t>
      </w:r>
      <w:r w:rsidR="00264ADD" w:rsidRPr="00A85916">
        <w:rPr>
          <w:lang w:eastAsia="pt-BR"/>
        </w:rPr>
        <w:t xml:space="preserve"> </w:t>
      </w:r>
      <w:r w:rsidRPr="00A85916">
        <w:rPr>
          <w:lang w:eastAsia="pt-BR"/>
        </w:rPr>
        <w:t>font, size 14, centered.</w:t>
      </w:r>
      <w:r w:rsidR="008E2277" w:rsidRPr="00A85916">
        <w:rPr>
          <w:lang w:eastAsia="ko-KR"/>
        </w:rPr>
        <w:t xml:space="preserve"> </w:t>
      </w:r>
      <w:r w:rsidRPr="00A85916">
        <w:rPr>
          <w:lang w:eastAsia="pt-BR"/>
        </w:rPr>
        <w:t>Skip two lines between the subsection title and the beginning of the text, and so on.</w:t>
      </w:r>
      <w:r w:rsidR="008E2277" w:rsidRPr="00A85916">
        <w:rPr>
          <w:lang w:eastAsia="ko-KR"/>
        </w:rPr>
        <w:t xml:space="preserve"> Do not skip lines between paragraphs. </w:t>
      </w:r>
    </w:p>
    <w:p w14:paraId="454CCC33" w14:textId="01C893D9" w:rsidR="00FA6DE1" w:rsidRPr="00A85916" w:rsidRDefault="00206177" w:rsidP="00FA6DE1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 xml:space="preserve"> </w:t>
      </w:r>
      <w:r w:rsidR="00FA6DE1"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="00FA6DE1"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2E428FE1" w14:textId="77777777" w:rsidR="00000755" w:rsidRPr="00A85916" w:rsidRDefault="003300D2" w:rsidP="009E4AD4">
      <w:pPr>
        <w:pStyle w:val="Sectiontitle"/>
      </w:pPr>
      <w:r w:rsidRPr="00A85916">
        <w:t xml:space="preserve">3. </w:t>
      </w:r>
      <w:r w:rsidR="003D03CD" w:rsidRPr="00A85916">
        <w:t>How to use this template</w:t>
      </w:r>
    </w:p>
    <w:p w14:paraId="4A966BED" w14:textId="59BD1FBB" w:rsidR="00FA6DE1" w:rsidRPr="00A85916" w:rsidRDefault="00FA6DE1" w:rsidP="00FA6DE1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1BD1D30D" w14:textId="5A5F2BB2" w:rsidR="00CF1647" w:rsidRPr="00A85916" w:rsidRDefault="00CF1647" w:rsidP="009E4AD4">
      <w:r w:rsidRPr="00A85916">
        <w:t xml:space="preserve">The template is used to format your paper and style the text. All margins, line spaces, and text fonts are prescribed; please do not alter them. Before you begin to format your paper, first write and save the content as a separate text file. Keep your text and </w:t>
      </w:r>
      <w:r w:rsidRPr="003E4FAB">
        <w:rPr>
          <w:noProof/>
        </w:rPr>
        <w:t>graphic</w:t>
      </w:r>
      <w:r w:rsidRPr="00A85916">
        <w:t xml:space="preserve"> files separate until after </w:t>
      </w:r>
      <w:r w:rsidRPr="00A85916">
        <w:lastRenderedPageBreak/>
        <w:t xml:space="preserve">the text has been formatted and styled. Do not use hard </w:t>
      </w:r>
      <w:proofErr w:type="gramStart"/>
      <w:r w:rsidRPr="00A85916">
        <w:t>tabs, and</w:t>
      </w:r>
      <w:proofErr w:type="gramEnd"/>
      <w:r w:rsidRPr="00A85916">
        <w:t xml:space="preserve"> limit</w:t>
      </w:r>
      <w:r w:rsidR="003E4FAB">
        <w:t xml:space="preserve"> the</w:t>
      </w:r>
      <w:r w:rsidRPr="00A85916">
        <w:t xml:space="preserve"> </w:t>
      </w:r>
      <w:r w:rsidRPr="003E4FAB">
        <w:rPr>
          <w:noProof/>
        </w:rPr>
        <w:t>use</w:t>
      </w:r>
      <w:r w:rsidRPr="00A85916">
        <w:t xml:space="preserve"> of hard returns to only one return at the end of a paragraph. Do not add any kind of pagination anywhere in the paper. </w:t>
      </w:r>
    </w:p>
    <w:p w14:paraId="5B9A5FC7" w14:textId="1BEA8141" w:rsidR="00CF1647" w:rsidRPr="00A85916" w:rsidRDefault="00CF1647" w:rsidP="009E4AD4">
      <w:pPr>
        <w:pStyle w:val="Corpodetexto"/>
      </w:pPr>
      <w:r w:rsidRPr="00A85916">
        <w:t xml:space="preserve">After the text edit has been completed, the paper is ready for the template. Duplicate the template file by using the Save As </w:t>
      </w:r>
      <w:proofErr w:type="gramStart"/>
      <w:r w:rsidRPr="00A85916">
        <w:t>command,</w:t>
      </w:r>
      <w:r w:rsidR="004B2B73">
        <w:t xml:space="preserve"> </w:t>
      </w:r>
      <w:r w:rsidRPr="00A85916">
        <w:t>and</w:t>
      </w:r>
      <w:proofErr w:type="gramEnd"/>
      <w:r w:rsidRPr="00A85916">
        <w:t xml:space="preserve"> use the naming as SURNAME_OF_THE_AUTHOR_BCG.do</w:t>
      </w:r>
      <w:r w:rsidR="00264ADD">
        <w:t xml:space="preserve">cx. </w:t>
      </w:r>
      <w:r w:rsidRPr="00A85916">
        <w:t xml:space="preserve"> In this newly created file, highlight </w:t>
      </w:r>
      <w:r w:rsidR="003E4FAB" w:rsidRPr="00A85916">
        <w:t>all</w:t>
      </w:r>
      <w:r w:rsidRPr="00A85916">
        <w:t xml:space="preserve"> the contents and import your prepared text file. You are now ready to style your paper; use the scroll down</w:t>
      </w:r>
      <w:r w:rsidR="003E4FAB">
        <w:t xml:space="preserve"> the</w:t>
      </w:r>
      <w:r w:rsidRPr="00A85916">
        <w:t xml:space="preserve"> </w:t>
      </w:r>
      <w:r w:rsidRPr="003E4FAB">
        <w:rPr>
          <w:noProof/>
        </w:rPr>
        <w:t>window</w:t>
      </w:r>
      <w:r w:rsidRPr="00A85916">
        <w:t xml:space="preserve"> on the left of the MS Word Formatting toolbar.</w:t>
      </w:r>
    </w:p>
    <w:p w14:paraId="193D65CE" w14:textId="0707F1C0" w:rsidR="00FA6DE1" w:rsidRPr="00A85916" w:rsidRDefault="00206177" w:rsidP="00FA6DE1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 xml:space="preserve"> </w:t>
      </w:r>
      <w:r w:rsidR="00FA6DE1"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="00FA6DE1"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637747E1" w14:textId="77777777" w:rsidR="00706D89" w:rsidRPr="00A85916" w:rsidRDefault="00706D89" w:rsidP="009E4AD4">
      <w:pPr>
        <w:pStyle w:val="Sectiontitle"/>
      </w:pPr>
      <w:r w:rsidRPr="00A85916">
        <w:t>4. Guidelines for graphics preparation</w:t>
      </w:r>
    </w:p>
    <w:p w14:paraId="720D7DD8" w14:textId="2247A76F" w:rsidR="00FA6DE1" w:rsidRPr="00A85916" w:rsidRDefault="00FA6DE1" w:rsidP="00FA6DE1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0AA1B205" w14:textId="77777777" w:rsidR="00706D89" w:rsidRPr="00A85916" w:rsidRDefault="00706D89" w:rsidP="009E4AD4">
      <w:pPr>
        <w:pStyle w:val="Subsections"/>
      </w:pPr>
      <w:r w:rsidRPr="00A85916">
        <w:t>4.1 Types of graphics</w:t>
      </w:r>
    </w:p>
    <w:p w14:paraId="783728AE" w14:textId="3C9940A2" w:rsidR="00FA6DE1" w:rsidRPr="00A85916" w:rsidRDefault="00FA6DE1" w:rsidP="00FA6DE1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77208442" w14:textId="2B13A76D" w:rsidR="00706D89" w:rsidRPr="00A85916" w:rsidRDefault="00706D89" w:rsidP="009E4AD4">
      <w:r w:rsidRPr="00A85916">
        <w:t xml:space="preserve">The following list outlines the different types of graphics published in BCG journal. They are categorized based on their construction, and use of </w:t>
      </w:r>
      <w:r w:rsidRPr="003E4FAB">
        <w:rPr>
          <w:noProof/>
        </w:rPr>
        <w:t>color</w:t>
      </w:r>
      <w:r w:rsidR="003E4FAB">
        <w:rPr>
          <w:noProof/>
        </w:rPr>
        <w:t>/</w:t>
      </w:r>
      <w:r w:rsidR="009E755B" w:rsidRPr="003E4FAB">
        <w:rPr>
          <w:noProof/>
        </w:rPr>
        <w:t>grayscale</w:t>
      </w:r>
      <w:r w:rsidR="009E755B" w:rsidRPr="00A85916">
        <w:t>:</w:t>
      </w:r>
    </w:p>
    <w:p w14:paraId="5C49C4B3" w14:textId="77777777" w:rsidR="00706D89" w:rsidRPr="00A85916" w:rsidRDefault="00706D89" w:rsidP="009E4AD4">
      <w:r w:rsidRPr="00A85916">
        <w:t>1)</w:t>
      </w:r>
      <w:r w:rsidRPr="00A85916">
        <w:tab/>
        <w:t>Color/Grayscale figures</w:t>
      </w:r>
    </w:p>
    <w:p w14:paraId="150BF9AC" w14:textId="0361483F" w:rsidR="00706D89" w:rsidRPr="00A85916" w:rsidRDefault="00706D89" w:rsidP="009E4AD4">
      <w:r w:rsidRPr="00A85916">
        <w:t xml:space="preserve">Figures that are meant to appear in color, or </w:t>
      </w:r>
      <w:r w:rsidR="009E755B" w:rsidRPr="00A85916">
        <w:t>grayscale</w:t>
      </w:r>
      <w:r w:rsidRPr="00A85916">
        <w:t>. Such figures may include photographs, illustrations, multicolor graphs, and flowcharts.</w:t>
      </w:r>
    </w:p>
    <w:p w14:paraId="0775EB84" w14:textId="77777777" w:rsidR="00706D89" w:rsidRPr="00A85916" w:rsidRDefault="00706D89" w:rsidP="009E4AD4">
      <w:r w:rsidRPr="00A85916">
        <w:t>2)</w:t>
      </w:r>
      <w:r w:rsidRPr="00A85916">
        <w:tab/>
        <w:t>Line Art figures</w:t>
      </w:r>
    </w:p>
    <w:p w14:paraId="51D8EAFD" w14:textId="77777777" w:rsidR="00706D89" w:rsidRPr="00A85916" w:rsidRDefault="00706D89" w:rsidP="009E4AD4">
      <w:r w:rsidRPr="00A85916">
        <w:t>Figures that are composed of only black lines and shapes. These figures should have no shades or half-tones of gray, only black and white.</w:t>
      </w:r>
    </w:p>
    <w:p w14:paraId="09BBC30E" w14:textId="77777777" w:rsidR="00706D89" w:rsidRPr="00A85916" w:rsidRDefault="00706D89" w:rsidP="009E4AD4">
      <w:r w:rsidRPr="00A85916">
        <w:t>3)</w:t>
      </w:r>
      <w:r w:rsidRPr="00A85916">
        <w:tab/>
        <w:t>Tables</w:t>
      </w:r>
    </w:p>
    <w:p w14:paraId="0336AD15" w14:textId="77777777" w:rsidR="00706D89" w:rsidRPr="00A85916" w:rsidRDefault="00706D89" w:rsidP="009E4AD4">
      <w:r w:rsidRPr="00A85916">
        <w:t>Data charts which are typically black and white.</w:t>
      </w:r>
    </w:p>
    <w:p w14:paraId="3FDAD10E" w14:textId="20F39DBE" w:rsidR="007B08B1" w:rsidRPr="00A85916" w:rsidRDefault="00206177" w:rsidP="007B08B1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 xml:space="preserve"> </w:t>
      </w:r>
      <w:r w:rsidR="007B08B1"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="007B08B1"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4892CE2B" w14:textId="77777777" w:rsidR="00706D89" w:rsidRPr="00A85916" w:rsidRDefault="00706D89" w:rsidP="009E4AD4">
      <w:pPr>
        <w:pStyle w:val="Subsections"/>
      </w:pPr>
      <w:r w:rsidRPr="00A85916">
        <w:t>4.2 File format for graphics</w:t>
      </w:r>
    </w:p>
    <w:p w14:paraId="42FC176B" w14:textId="1302A92A" w:rsidR="007B08B1" w:rsidRPr="00A85916" w:rsidRDefault="007B08B1" w:rsidP="007B08B1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1EAD832D" w14:textId="77777777" w:rsidR="00706D89" w:rsidRPr="00A85916" w:rsidRDefault="00706D89" w:rsidP="009E4AD4">
      <w:r w:rsidRPr="00A85916">
        <w:t>Format and save your graphics using a suitable graphics processing program that will allow you to create the images as Portable Network Graphics (.PNG) files.</w:t>
      </w:r>
      <w:r w:rsidR="0022599A" w:rsidRPr="00A85916">
        <w:t xml:space="preserve"> Minimum resolution of 300 dpi</w:t>
      </w:r>
      <w:r w:rsidR="00FA6DE1" w:rsidRPr="00A85916">
        <w:t xml:space="preserve"> (</w:t>
      </w:r>
      <w:r w:rsidR="00FA6DE1" w:rsidRPr="00A85916">
        <w:rPr>
          <w:i/>
        </w:rPr>
        <w:t>dots per inch</w:t>
      </w:r>
      <w:r w:rsidR="00FA6DE1" w:rsidRPr="00A85916">
        <w:t>)</w:t>
      </w:r>
      <w:r w:rsidR="0022599A" w:rsidRPr="00A85916">
        <w:t xml:space="preserve"> is required. </w:t>
      </w:r>
    </w:p>
    <w:p w14:paraId="018E17BD" w14:textId="219C9E76" w:rsidR="00193E6C" w:rsidRPr="00A85916" w:rsidRDefault="00193E6C" w:rsidP="009E4AD4">
      <w:r w:rsidRPr="00A85916">
        <w:t xml:space="preserve">The maximum size for graphics is 181 x 216 mm </w:t>
      </w:r>
      <w:r w:rsidR="009E755B" w:rsidRPr="00A85916">
        <w:t xml:space="preserve">(2139 x 2553 pixels) </w:t>
      </w:r>
      <w:r w:rsidRPr="00A85916">
        <w:t xml:space="preserve">and you </w:t>
      </w:r>
      <w:r w:rsidR="007B08B1" w:rsidRPr="00A85916">
        <w:t>should</w:t>
      </w:r>
      <w:r w:rsidRPr="00A85916">
        <w:t xml:space="preserve"> allow space for a caption. All graphics should be placed in the text and when submitting your final paper, your graphics should all be submitted individually in PNG format along with the manuscript.</w:t>
      </w:r>
    </w:p>
    <w:p w14:paraId="43315E97" w14:textId="50C64ABA" w:rsidR="00014EDC" w:rsidRPr="00A85916" w:rsidRDefault="00E35C8D" w:rsidP="009E4AD4">
      <w:pPr>
        <w:rPr>
          <w:lang w:eastAsia="pt-BR"/>
        </w:rPr>
      </w:pPr>
      <w:r w:rsidRPr="00A85916">
        <w:t xml:space="preserve">Do not use </w:t>
      </w:r>
      <w:r w:rsidR="0077579D" w:rsidRPr="00A85916">
        <w:t>abbreviations</w:t>
      </w:r>
      <w:r w:rsidRPr="00A85916">
        <w:t xml:space="preserve"> </w:t>
      </w:r>
      <w:r w:rsidR="003E4FAB">
        <w:rPr>
          <w:noProof/>
        </w:rPr>
        <w:t>for</w:t>
      </w:r>
      <w:r w:rsidRPr="00A85916">
        <w:t xml:space="preserve"> Boards, </w:t>
      </w:r>
      <w:r w:rsidR="00193E6C" w:rsidRPr="00A85916">
        <w:t>Figures</w:t>
      </w:r>
      <w:r w:rsidRPr="00A85916">
        <w:t xml:space="preserve"> and Tables and </w:t>
      </w:r>
      <w:r w:rsidR="000E3583" w:rsidRPr="00A85916">
        <w:rPr>
          <w:lang w:eastAsia="ko-KR"/>
        </w:rPr>
        <w:t xml:space="preserve">each item </w:t>
      </w:r>
      <w:r w:rsidRPr="00A85916">
        <w:t>should be properly numbered.</w:t>
      </w:r>
    </w:p>
    <w:p w14:paraId="580691C9" w14:textId="77777777" w:rsidR="00F10018" w:rsidRPr="00A85916" w:rsidRDefault="00E35C8D" w:rsidP="009E4AD4">
      <w:pPr>
        <w:rPr>
          <w:lang w:eastAsia="pt-BR"/>
        </w:rPr>
      </w:pPr>
      <w:r w:rsidRPr="00A85916">
        <w:rPr>
          <w:lang w:eastAsia="pt-BR"/>
        </w:rPr>
        <w:t xml:space="preserve">The </w:t>
      </w:r>
      <w:r w:rsidR="005770FA" w:rsidRPr="00A85916">
        <w:rPr>
          <w:lang w:eastAsia="pt-BR"/>
        </w:rPr>
        <w:t xml:space="preserve">tables </w:t>
      </w:r>
      <w:r w:rsidRPr="00A85916">
        <w:rPr>
          <w:lang w:eastAsia="pt-BR"/>
        </w:rPr>
        <w:t>heading</w:t>
      </w:r>
      <w:r w:rsidR="005770FA" w:rsidRPr="00A85916">
        <w:rPr>
          <w:lang w:eastAsia="pt-BR"/>
        </w:rPr>
        <w:t xml:space="preserve"> should be bold and the data of the table body with normal font. </w:t>
      </w:r>
      <w:r w:rsidR="000E3583" w:rsidRPr="00A85916">
        <w:rPr>
          <w:lang w:eastAsia="ko-KR"/>
        </w:rPr>
        <w:t>Italic</w:t>
      </w:r>
      <w:r w:rsidR="00CF1647" w:rsidRPr="00A85916">
        <w:rPr>
          <w:lang w:eastAsia="ko-KR"/>
        </w:rPr>
        <w:t xml:space="preserve"> fonts</w:t>
      </w:r>
      <w:r w:rsidR="000E3583" w:rsidRPr="00A85916">
        <w:rPr>
          <w:lang w:eastAsia="ko-KR"/>
        </w:rPr>
        <w:t xml:space="preserve"> should only be used in </w:t>
      </w:r>
      <w:r w:rsidR="005770FA" w:rsidRPr="00A85916">
        <w:rPr>
          <w:lang w:eastAsia="pt-BR"/>
        </w:rPr>
        <w:t xml:space="preserve">cases </w:t>
      </w:r>
      <w:r w:rsidR="000E3583" w:rsidRPr="00A85916">
        <w:rPr>
          <w:lang w:eastAsia="ko-KR"/>
        </w:rPr>
        <w:t xml:space="preserve">of </w:t>
      </w:r>
      <w:r w:rsidR="005770FA" w:rsidRPr="00A85916">
        <w:rPr>
          <w:lang w:eastAsia="pt-BR"/>
        </w:rPr>
        <w:t>scientific names.</w:t>
      </w:r>
      <w:r w:rsidR="000E3583" w:rsidRPr="00A85916">
        <w:rPr>
          <w:lang w:eastAsia="ko-KR"/>
        </w:rPr>
        <w:t xml:space="preserve"> </w:t>
      </w:r>
      <w:r w:rsidR="005770FA" w:rsidRPr="00A85916">
        <w:rPr>
          <w:lang w:eastAsia="pt-BR"/>
        </w:rPr>
        <w:t>Observe that the lateral edges, left and rig</w:t>
      </w:r>
      <w:r w:rsidR="000E3583" w:rsidRPr="00A85916">
        <w:rPr>
          <w:lang w:eastAsia="ko-KR"/>
        </w:rPr>
        <w:t>ht</w:t>
      </w:r>
      <w:r w:rsidR="005770FA" w:rsidRPr="00A85916">
        <w:rPr>
          <w:lang w:eastAsia="pt-BR"/>
        </w:rPr>
        <w:t>, are transparent</w:t>
      </w:r>
      <w:r w:rsidR="00CF1647" w:rsidRPr="00A85916">
        <w:rPr>
          <w:lang w:eastAsia="pt-BR"/>
        </w:rPr>
        <w:t xml:space="preserve"> </w:t>
      </w:r>
      <w:r w:rsidR="005770FA" w:rsidRPr="00A85916">
        <w:rPr>
          <w:lang w:eastAsia="pt-BR"/>
        </w:rPr>
        <w:t>(open).</w:t>
      </w:r>
    </w:p>
    <w:p w14:paraId="0F13A38A" w14:textId="7BFA27B2" w:rsidR="00F10018" w:rsidRPr="00A85916" w:rsidRDefault="005770FA" w:rsidP="009E4AD4">
      <w:pPr>
        <w:rPr>
          <w:lang w:eastAsia="pt-BR"/>
        </w:rPr>
      </w:pPr>
      <w:r w:rsidRPr="00A85916">
        <w:rPr>
          <w:lang w:eastAsia="pt-BR"/>
        </w:rPr>
        <w:t>Table notes should be immediately below it,</w:t>
      </w:r>
      <w:r w:rsidR="00CF1647" w:rsidRPr="00A85916">
        <w:rPr>
          <w:lang w:eastAsia="pt-BR"/>
        </w:rPr>
        <w:t xml:space="preserve"> in</w:t>
      </w:r>
      <w:r w:rsidRPr="00A85916">
        <w:rPr>
          <w:lang w:eastAsia="pt-BR"/>
        </w:rPr>
        <w:t xml:space="preserve"> </w:t>
      </w:r>
      <w:r w:rsidR="00264ADD">
        <w:rPr>
          <w:lang w:eastAsia="pt-BR"/>
        </w:rPr>
        <w:t>Calibri Light</w:t>
      </w:r>
      <w:r w:rsidR="00264ADD" w:rsidRPr="00A85916">
        <w:rPr>
          <w:lang w:eastAsia="pt-BR"/>
        </w:rPr>
        <w:t xml:space="preserve"> </w:t>
      </w:r>
      <w:r w:rsidRPr="00A85916">
        <w:rPr>
          <w:lang w:eastAsia="pt-BR"/>
        </w:rPr>
        <w:t>font, size 10, centered.</w:t>
      </w:r>
    </w:p>
    <w:p w14:paraId="0A504372" w14:textId="77777777" w:rsidR="00171173" w:rsidRDefault="00171173" w:rsidP="009E4AD4">
      <w:pPr>
        <w:pStyle w:val="Tabela"/>
      </w:pPr>
    </w:p>
    <w:p w14:paraId="5E525FFF" w14:textId="71A2B6EB" w:rsidR="009F2006" w:rsidRPr="00A85916" w:rsidRDefault="005770FA" w:rsidP="009E4AD4">
      <w:pPr>
        <w:pStyle w:val="Tabela"/>
      </w:pPr>
      <w:r w:rsidRPr="009E4AD4">
        <w:t>Table</w:t>
      </w:r>
      <w:r w:rsidR="009F2006" w:rsidRPr="009E4AD4">
        <w:t xml:space="preserve"> 1:</w:t>
      </w:r>
      <w:r w:rsidR="00210FBC" w:rsidRPr="00A85916">
        <w:t xml:space="preserve"> </w:t>
      </w:r>
      <w:r w:rsidR="00210FBC" w:rsidRPr="00A85916">
        <w:rPr>
          <w:i/>
          <w:sz w:val="22"/>
        </w:rPr>
        <w:t>{</w:t>
      </w:r>
      <w:r w:rsidRPr="00A85916">
        <w:rPr>
          <w:i/>
          <w:sz w:val="22"/>
        </w:rPr>
        <w:t>Table</w:t>
      </w:r>
      <w:r w:rsidR="00210FBC" w:rsidRPr="00A85916">
        <w:rPr>
          <w:i/>
          <w:sz w:val="22"/>
        </w:rPr>
        <w:t xml:space="preserve">} </w:t>
      </w:r>
      <w:r w:rsidRPr="00A85916">
        <w:t>Table example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47"/>
        <w:gridCol w:w="4247"/>
      </w:tblGrid>
      <w:tr w:rsidR="009F2006" w:rsidRPr="00A85916" w14:paraId="700CCB5B" w14:textId="77777777" w:rsidTr="00B31250">
        <w:tc>
          <w:tcPr>
            <w:tcW w:w="4247" w:type="dxa"/>
          </w:tcPr>
          <w:p w14:paraId="1939A2C4" w14:textId="77777777" w:rsidR="009F2006" w:rsidRPr="00A85916" w:rsidRDefault="005770FA" w:rsidP="009E4AD4">
            <w:pPr>
              <w:rPr>
                <w:lang w:eastAsia="pt-BR"/>
              </w:rPr>
            </w:pPr>
            <w:r w:rsidRPr="00A85916">
              <w:rPr>
                <w:lang w:eastAsia="pt-BR"/>
              </w:rPr>
              <w:t>Title</w:t>
            </w:r>
            <w:r w:rsidR="009F2006" w:rsidRPr="00A85916">
              <w:rPr>
                <w:lang w:eastAsia="pt-BR"/>
              </w:rPr>
              <w:t xml:space="preserve"> 1</w:t>
            </w:r>
          </w:p>
        </w:tc>
        <w:tc>
          <w:tcPr>
            <w:tcW w:w="4247" w:type="dxa"/>
          </w:tcPr>
          <w:p w14:paraId="5325E69C" w14:textId="77777777" w:rsidR="009F2006" w:rsidRPr="00A85916" w:rsidRDefault="005770FA" w:rsidP="009E4AD4">
            <w:pPr>
              <w:rPr>
                <w:lang w:eastAsia="pt-BR"/>
              </w:rPr>
            </w:pPr>
            <w:r w:rsidRPr="00A85916">
              <w:rPr>
                <w:lang w:eastAsia="pt-BR"/>
              </w:rPr>
              <w:t>Title</w:t>
            </w:r>
            <w:r w:rsidR="003E1E15" w:rsidRPr="00A85916">
              <w:rPr>
                <w:lang w:eastAsia="pt-BR"/>
              </w:rPr>
              <w:t xml:space="preserve"> 2</w:t>
            </w:r>
          </w:p>
        </w:tc>
      </w:tr>
      <w:tr w:rsidR="009F2006" w:rsidRPr="00A85916" w14:paraId="686065DD" w14:textId="77777777" w:rsidTr="00B31250">
        <w:tc>
          <w:tcPr>
            <w:tcW w:w="4247" w:type="dxa"/>
          </w:tcPr>
          <w:p w14:paraId="35E25659" w14:textId="77777777" w:rsidR="009F2006" w:rsidRPr="00A85916" w:rsidRDefault="005770FA" w:rsidP="009E4AD4">
            <w:pPr>
              <w:rPr>
                <w:lang w:eastAsia="pt-BR"/>
              </w:rPr>
            </w:pPr>
            <w:r w:rsidRPr="00A85916">
              <w:rPr>
                <w:lang w:eastAsia="pt-BR"/>
              </w:rPr>
              <w:t>Data</w:t>
            </w:r>
          </w:p>
        </w:tc>
        <w:tc>
          <w:tcPr>
            <w:tcW w:w="4247" w:type="dxa"/>
          </w:tcPr>
          <w:p w14:paraId="47176A93" w14:textId="77777777" w:rsidR="009F2006" w:rsidRPr="00A85916" w:rsidRDefault="005770FA" w:rsidP="009E4AD4">
            <w:pPr>
              <w:rPr>
                <w:lang w:eastAsia="ko-KR"/>
              </w:rPr>
            </w:pPr>
            <w:r w:rsidRPr="00A85916">
              <w:rPr>
                <w:lang w:eastAsia="pt-BR"/>
              </w:rPr>
              <w:t>Dat</w:t>
            </w:r>
            <w:r w:rsidR="00876EC0" w:rsidRPr="00A85916">
              <w:rPr>
                <w:lang w:eastAsia="ko-KR"/>
              </w:rPr>
              <w:t>a</w:t>
            </w:r>
          </w:p>
        </w:tc>
      </w:tr>
    </w:tbl>
    <w:p w14:paraId="5530AEAB" w14:textId="77777777" w:rsidR="009F2006" w:rsidRPr="00A85916" w:rsidRDefault="00014EDC" w:rsidP="009E4AD4">
      <w:pPr>
        <w:rPr>
          <w:lang w:eastAsia="pt-BR"/>
        </w:rPr>
      </w:pPr>
      <w:r w:rsidRPr="00A85916">
        <w:rPr>
          <w:lang w:eastAsia="pt-BR"/>
        </w:rPr>
        <w:t>*</w:t>
      </w:r>
      <w:r w:rsidR="003E1E15" w:rsidRPr="00A85916">
        <w:rPr>
          <w:lang w:eastAsia="pt-BR"/>
        </w:rPr>
        <w:t xml:space="preserve"> </w:t>
      </w:r>
      <w:r w:rsidR="005770FA" w:rsidRPr="00A85916">
        <w:rPr>
          <w:lang w:eastAsia="pt-BR"/>
        </w:rPr>
        <w:t xml:space="preserve">Table </w:t>
      </w:r>
      <w:proofErr w:type="gramStart"/>
      <w:r w:rsidR="005770FA" w:rsidRPr="00A85916">
        <w:rPr>
          <w:lang w:eastAsia="pt-BR"/>
        </w:rPr>
        <w:t>note</w:t>
      </w:r>
      <w:proofErr w:type="gramEnd"/>
    </w:p>
    <w:p w14:paraId="47A9B8BA" w14:textId="42ABA81E" w:rsidR="002506AA" w:rsidRPr="00A85916" w:rsidRDefault="002506AA" w:rsidP="002506AA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552092E8" w14:textId="49AC758A" w:rsidR="00014EDC" w:rsidRPr="00A85916" w:rsidRDefault="00193E6C" w:rsidP="009E4AD4">
      <w:pPr>
        <w:rPr>
          <w:lang w:eastAsia="pt-BR"/>
        </w:rPr>
      </w:pPr>
      <w:r w:rsidRPr="00A85916">
        <w:rPr>
          <w:lang w:eastAsia="pt-BR"/>
        </w:rPr>
        <w:t xml:space="preserve">Figures </w:t>
      </w:r>
      <w:r w:rsidR="00CF1647" w:rsidRPr="00A85916">
        <w:rPr>
          <w:lang w:eastAsia="pt-BR"/>
        </w:rPr>
        <w:t xml:space="preserve">and Tables </w:t>
      </w:r>
      <w:r w:rsidR="005770FA" w:rsidRPr="00A85916">
        <w:rPr>
          <w:lang w:eastAsia="pt-BR"/>
        </w:rPr>
        <w:t xml:space="preserve">quotes in </w:t>
      </w:r>
      <w:r w:rsidR="004A6809" w:rsidRPr="00A85916">
        <w:rPr>
          <w:lang w:eastAsia="ko-KR"/>
        </w:rPr>
        <w:t xml:space="preserve">the text body </w:t>
      </w:r>
      <w:r w:rsidR="005770FA" w:rsidRPr="00A85916">
        <w:rPr>
          <w:lang w:eastAsia="pt-BR"/>
        </w:rPr>
        <w:t xml:space="preserve">should have the first letter in uppercase. Tables and Figures </w:t>
      </w:r>
      <w:r w:rsidR="00CF1647" w:rsidRPr="00A85916">
        <w:rPr>
          <w:lang w:eastAsia="pt-BR"/>
        </w:rPr>
        <w:t>labels</w:t>
      </w:r>
      <w:r w:rsidR="005770FA" w:rsidRPr="00A85916">
        <w:rPr>
          <w:lang w:eastAsia="pt-BR"/>
        </w:rPr>
        <w:t xml:space="preserve"> should </w:t>
      </w:r>
      <w:r w:rsidR="004A6809" w:rsidRPr="00A85916">
        <w:rPr>
          <w:lang w:eastAsia="ko-KR"/>
        </w:rPr>
        <w:t xml:space="preserve">be in </w:t>
      </w:r>
      <w:r w:rsidR="00264ADD">
        <w:rPr>
          <w:lang w:eastAsia="pt-BR"/>
        </w:rPr>
        <w:t>Calibri Light</w:t>
      </w:r>
      <w:r w:rsidR="00264ADD" w:rsidRPr="00A85916">
        <w:rPr>
          <w:lang w:eastAsia="pt-BR"/>
        </w:rPr>
        <w:t xml:space="preserve"> </w:t>
      </w:r>
      <w:r w:rsidR="005770FA" w:rsidRPr="00A85916">
        <w:rPr>
          <w:lang w:eastAsia="pt-BR"/>
        </w:rPr>
        <w:t>font, size 12, centered.</w:t>
      </w:r>
      <w:r w:rsidR="004A6809" w:rsidRPr="00A85916">
        <w:rPr>
          <w:lang w:eastAsia="ko-KR"/>
        </w:rPr>
        <w:t xml:space="preserve"> </w:t>
      </w:r>
      <w:r w:rsidR="005770FA" w:rsidRPr="00A85916">
        <w:rPr>
          <w:lang w:eastAsia="pt-BR"/>
        </w:rPr>
        <w:t>Title in bold, separated by two dots of the description without bold.</w:t>
      </w:r>
    </w:p>
    <w:p w14:paraId="5F988320" w14:textId="77777777" w:rsidR="00717EB4" w:rsidRPr="00A85916" w:rsidRDefault="00D30F60" w:rsidP="009E4AD4">
      <w:pPr>
        <w:jc w:val="center"/>
        <w:rPr>
          <w:lang w:eastAsia="pt-BR"/>
        </w:rPr>
      </w:pPr>
      <w:r w:rsidRPr="00A85916">
        <w:rPr>
          <w:noProof/>
          <w:lang w:eastAsia="pt-BR"/>
        </w:rPr>
        <w:drawing>
          <wp:inline distT="0" distB="0" distL="0" distR="0" wp14:anchorId="3A781DDC" wp14:editId="2D1E44A9">
            <wp:extent cx="2227580" cy="2057400"/>
            <wp:effectExtent l="19050" t="0" r="1270" b="0"/>
            <wp:docPr id="1" name="Imagem 1" descr="a11_h_44_6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a11_h_44_664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58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EB5EB4" w14:textId="77777777" w:rsidR="00CB766E" w:rsidRPr="00A85916" w:rsidRDefault="00D77518" w:rsidP="009E4AD4">
      <w:pPr>
        <w:pStyle w:val="Figuras"/>
      </w:pPr>
      <w:r w:rsidRPr="009E4AD4">
        <w:t>Figure</w:t>
      </w:r>
      <w:r w:rsidR="00B31250" w:rsidRPr="009E4AD4">
        <w:t xml:space="preserve"> 1:</w:t>
      </w:r>
      <w:r w:rsidR="00B31250" w:rsidRPr="00A85916">
        <w:t xml:space="preserve"> </w:t>
      </w:r>
      <w:r w:rsidR="00B31250" w:rsidRPr="00A85916">
        <w:rPr>
          <w:i/>
        </w:rPr>
        <w:t>{</w:t>
      </w:r>
      <w:r w:rsidR="00876EC0" w:rsidRPr="00A85916">
        <w:rPr>
          <w:i/>
        </w:rPr>
        <w:t>Figures</w:t>
      </w:r>
      <w:r w:rsidR="00B31250" w:rsidRPr="009E4AD4">
        <w:rPr>
          <w:b w:val="0"/>
          <w:i/>
        </w:rPr>
        <w:t xml:space="preserve">} </w:t>
      </w:r>
      <w:r w:rsidRPr="009E4AD4">
        <w:rPr>
          <w:b w:val="0"/>
        </w:rPr>
        <w:t xml:space="preserve">Image showing the lunar module of </w:t>
      </w:r>
      <w:proofErr w:type="spellStart"/>
      <w:r w:rsidRPr="009E4AD4">
        <w:rPr>
          <w:b w:val="0"/>
        </w:rPr>
        <w:t>Apolo</w:t>
      </w:r>
      <w:proofErr w:type="spellEnd"/>
      <w:r w:rsidRPr="009E4AD4">
        <w:rPr>
          <w:b w:val="0"/>
        </w:rPr>
        <w:t xml:space="preserve"> 11, the moon and the Planet Earth</w:t>
      </w:r>
      <w:r w:rsidRPr="00A85916">
        <w:t xml:space="preserve">. </w:t>
      </w:r>
    </w:p>
    <w:p w14:paraId="789D17CC" w14:textId="77777777" w:rsidR="00B31250" w:rsidRPr="00A85916" w:rsidRDefault="00D77518" w:rsidP="009E4AD4">
      <w:pPr>
        <w:pStyle w:val="Figuras"/>
      </w:pPr>
      <w:r w:rsidRPr="00A85916">
        <w:t>Source</w:t>
      </w:r>
      <w:r w:rsidR="00B31250" w:rsidRPr="00A85916">
        <w:t xml:space="preserve">: </w:t>
      </w:r>
      <w:hyperlink r:id="rId9" w:history="1">
        <w:r w:rsidR="00C924D0" w:rsidRPr="00A85916">
          <w:rPr>
            <w:rStyle w:val="Hyperlink"/>
          </w:rPr>
          <w:t>http://nssdc.gsfc.nasa.gov</w:t>
        </w:r>
      </w:hyperlink>
      <w:r w:rsidR="00B31250" w:rsidRPr="00A85916">
        <w:t>.</w:t>
      </w:r>
    </w:p>
    <w:p w14:paraId="3DA6E96A" w14:textId="0DA23986" w:rsidR="002506AA" w:rsidRPr="00A85916" w:rsidRDefault="002506AA" w:rsidP="002506AA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337E4E3E" w14:textId="77777777" w:rsidR="00C924D0" w:rsidRPr="00A85916" w:rsidRDefault="00C924D0" w:rsidP="009E4AD4">
      <w:pPr>
        <w:pStyle w:val="Subsections"/>
      </w:pPr>
      <w:r w:rsidRPr="00A85916">
        <w:t>4.3 Equations</w:t>
      </w:r>
    </w:p>
    <w:p w14:paraId="0F8C7D83" w14:textId="759FDE10" w:rsidR="002506AA" w:rsidRPr="00A85916" w:rsidRDefault="002506AA" w:rsidP="002506AA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7567A84C" w14:textId="78220596" w:rsidR="00305AD0" w:rsidRDefault="00D77518" w:rsidP="009E4AD4">
      <w:pPr>
        <w:rPr>
          <w:lang w:eastAsia="pt-BR"/>
        </w:rPr>
      </w:pPr>
      <w:r w:rsidRPr="00A85916">
        <w:rPr>
          <w:sz w:val="23"/>
          <w:szCs w:val="23"/>
        </w:rPr>
        <w:t xml:space="preserve">Equations </w:t>
      </w:r>
      <w:r w:rsidR="00C924D0" w:rsidRPr="00A85916">
        <w:rPr>
          <w:sz w:val="23"/>
          <w:szCs w:val="23"/>
        </w:rPr>
        <w:t>should</w:t>
      </w:r>
      <w:r w:rsidRPr="00A85916">
        <w:rPr>
          <w:sz w:val="23"/>
          <w:szCs w:val="23"/>
        </w:rPr>
        <w:t xml:space="preserve"> be </w:t>
      </w:r>
      <w:r w:rsidR="002506AA" w:rsidRPr="00A85916">
        <w:rPr>
          <w:sz w:val="23"/>
          <w:szCs w:val="23"/>
        </w:rPr>
        <w:t xml:space="preserve">inserted </w:t>
      </w:r>
      <w:r w:rsidR="007B08B1" w:rsidRPr="00A85916">
        <w:rPr>
          <w:sz w:val="23"/>
          <w:szCs w:val="23"/>
        </w:rPr>
        <w:t xml:space="preserve">only </w:t>
      </w:r>
      <w:r w:rsidR="002506AA" w:rsidRPr="00A85916">
        <w:rPr>
          <w:sz w:val="23"/>
          <w:szCs w:val="23"/>
        </w:rPr>
        <w:t xml:space="preserve">with </w:t>
      </w:r>
      <w:proofErr w:type="spellStart"/>
      <w:r w:rsidRPr="00A85916">
        <w:rPr>
          <w:sz w:val="23"/>
          <w:szCs w:val="23"/>
        </w:rPr>
        <w:t>Math</w:t>
      </w:r>
      <w:r w:rsidR="007B08B1" w:rsidRPr="00A85916">
        <w:rPr>
          <w:sz w:val="23"/>
          <w:szCs w:val="23"/>
        </w:rPr>
        <w:t>T</w:t>
      </w:r>
      <w:r w:rsidRPr="00A85916">
        <w:rPr>
          <w:sz w:val="23"/>
          <w:szCs w:val="23"/>
        </w:rPr>
        <w:t>ype</w:t>
      </w:r>
      <w:proofErr w:type="spellEnd"/>
      <w:r w:rsidR="007B08B1" w:rsidRPr="00A85916">
        <w:rPr>
          <w:sz w:val="23"/>
          <w:szCs w:val="23"/>
        </w:rPr>
        <w:t xml:space="preserve"> (</w:t>
      </w:r>
      <w:hyperlink r:id="rId10" w:history="1">
        <w:r w:rsidR="007B08B1" w:rsidRPr="00A85916">
          <w:rPr>
            <w:rStyle w:val="Hyperlink"/>
            <w:sz w:val="23"/>
            <w:szCs w:val="23"/>
          </w:rPr>
          <w:t>http://www.dessci.com/en/products/mathtype/</w:t>
        </w:r>
      </w:hyperlink>
      <w:r w:rsidR="007B08B1" w:rsidRPr="00A85916">
        <w:rPr>
          <w:sz w:val="23"/>
          <w:szCs w:val="23"/>
        </w:rPr>
        <w:t>)</w:t>
      </w:r>
      <w:r w:rsidRPr="00A85916">
        <w:rPr>
          <w:sz w:val="23"/>
          <w:szCs w:val="23"/>
        </w:rPr>
        <w:t>.</w:t>
      </w:r>
      <w:r w:rsidR="002506AA" w:rsidRPr="00A85916">
        <w:rPr>
          <w:sz w:val="23"/>
          <w:szCs w:val="23"/>
        </w:rPr>
        <w:t xml:space="preserve"> </w:t>
      </w:r>
      <w:r w:rsidRPr="00A85916">
        <w:rPr>
          <w:lang w:eastAsia="pt-BR"/>
        </w:rPr>
        <w:t>All the symbols must be defined when used for the first time, and the same conventions and symbolog</w:t>
      </w:r>
      <w:r w:rsidR="009E755B" w:rsidRPr="00A85916">
        <w:rPr>
          <w:lang w:eastAsia="pt-BR"/>
        </w:rPr>
        <w:t>y</w:t>
      </w:r>
      <w:r w:rsidRPr="00A85916">
        <w:rPr>
          <w:lang w:eastAsia="pt-BR"/>
        </w:rPr>
        <w:t xml:space="preserve"> must be used </w:t>
      </w:r>
      <w:proofErr w:type="gramStart"/>
      <w:r w:rsidRPr="00A85916">
        <w:rPr>
          <w:lang w:eastAsia="pt-BR"/>
        </w:rPr>
        <w:t xml:space="preserve">in the course </w:t>
      </w:r>
      <w:r w:rsidR="003E4FAB">
        <w:rPr>
          <w:noProof/>
          <w:lang w:eastAsia="pt-BR"/>
        </w:rPr>
        <w:t>of</w:t>
      </w:r>
      <w:proofErr w:type="gramEnd"/>
      <w:r w:rsidRPr="00A85916">
        <w:rPr>
          <w:lang w:eastAsia="pt-BR"/>
        </w:rPr>
        <w:t xml:space="preserve"> the text, as well applied in all figures and tables.</w:t>
      </w:r>
      <w:r w:rsidR="00CF1647" w:rsidRPr="00A85916">
        <w:rPr>
          <w:lang w:eastAsia="pt-BR"/>
        </w:rPr>
        <w:t xml:space="preserve"> </w:t>
      </w:r>
      <w:r w:rsidR="00CF1647" w:rsidRPr="00A85916">
        <w:t>Number equations consecutively. Equation numbers, within parentheses, are to position flush right, as in (1), using a right tab stop.</w:t>
      </w:r>
      <w:r w:rsidR="00305AD0" w:rsidRPr="00A85916">
        <w:rPr>
          <w:lang w:eastAsia="pt-BR"/>
        </w:rPr>
        <w:t xml:space="preserve"> Index and exponents must be clearly recognized as well. All the </w:t>
      </w:r>
      <w:r w:rsidR="00305AD0" w:rsidRPr="003E4FAB">
        <w:rPr>
          <w:noProof/>
          <w:lang w:eastAsia="pt-BR"/>
        </w:rPr>
        <w:t>used</w:t>
      </w:r>
      <w:r w:rsidR="00305AD0" w:rsidRPr="00A85916">
        <w:rPr>
          <w:lang w:eastAsia="pt-BR"/>
        </w:rPr>
        <w:t xml:space="preserve"> types mus</w:t>
      </w:r>
      <w:r w:rsidR="00305AD0" w:rsidRPr="00A85916">
        <w:rPr>
          <w:lang w:eastAsia="ko-KR"/>
        </w:rPr>
        <w:t>t</w:t>
      </w:r>
      <w:r w:rsidR="00305AD0" w:rsidRPr="00A85916">
        <w:rPr>
          <w:lang w:eastAsia="pt-BR"/>
        </w:rPr>
        <w:t xml:space="preserve"> be carefully chosen to avoid ambiguities.</w:t>
      </w:r>
    </w:p>
    <w:p w14:paraId="1FC2F546" w14:textId="197ADF3D" w:rsidR="00000755" w:rsidRPr="00A85916" w:rsidRDefault="00305AD0" w:rsidP="00CB766E">
      <w:pPr>
        <w:pStyle w:val="Default"/>
        <w:spacing w:after="68"/>
        <w:jc w:val="right"/>
        <w:rPr>
          <w:rFonts w:ascii="Calibri Light" w:hAnsi="Calibri Light" w:cs="Calibri Light"/>
          <w:lang w:val="en-US" w:eastAsia="pt-BR"/>
        </w:rPr>
      </w:pPr>
      <w:r w:rsidRPr="00A85916">
        <w:rPr>
          <w:rFonts w:ascii="Calibri Light" w:hAnsi="Calibri Light" w:cs="Calibri Light"/>
          <w:position w:val="-16"/>
          <w:lang w:val="en-US" w:eastAsia="pt-BR"/>
        </w:rPr>
        <w:object w:dxaOrig="1400" w:dyaOrig="440" w14:anchorId="7D3CC2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2.5pt" o:ole="">
            <v:imagedata r:id="rId11" o:title=""/>
          </v:shape>
          <o:OLEObject Type="Embed" ProgID="Equation.DSMT4" ShapeID="_x0000_i1025" DrawAspect="Content" ObjectID="_1581931044" r:id="rId12"/>
        </w:object>
      </w:r>
      <w:r w:rsidR="00DF67D1" w:rsidRPr="00A85916">
        <w:rPr>
          <w:rFonts w:ascii="Calibri Light" w:hAnsi="Calibri Light" w:cs="Calibri Light"/>
          <w:lang w:val="en-US" w:eastAsia="pt-BR"/>
        </w:rPr>
        <w:tab/>
      </w:r>
      <w:r w:rsidR="00DF67D1" w:rsidRPr="00A85916">
        <w:rPr>
          <w:rFonts w:ascii="Calibri Light" w:hAnsi="Calibri Light" w:cs="Calibri Light"/>
          <w:lang w:val="en-US" w:eastAsia="pt-BR"/>
        </w:rPr>
        <w:tab/>
      </w:r>
      <w:r w:rsidR="00DF67D1" w:rsidRPr="00A85916">
        <w:rPr>
          <w:rFonts w:ascii="Calibri Light" w:hAnsi="Calibri Light" w:cs="Calibri Light"/>
          <w:lang w:val="en-US" w:eastAsia="pt-BR"/>
        </w:rPr>
        <w:tab/>
      </w:r>
      <w:r w:rsidR="00DF67D1" w:rsidRPr="00A85916">
        <w:rPr>
          <w:rFonts w:ascii="Calibri Light" w:hAnsi="Calibri Light" w:cs="Calibri Light"/>
          <w:lang w:val="en-US" w:eastAsia="pt-BR"/>
        </w:rPr>
        <w:tab/>
      </w:r>
      <w:r w:rsidR="00DF67D1" w:rsidRPr="00A85916">
        <w:rPr>
          <w:rFonts w:ascii="Calibri Light" w:hAnsi="Calibri Light" w:cs="Calibri Light"/>
          <w:lang w:val="en-US" w:eastAsia="pt-BR"/>
        </w:rPr>
        <w:tab/>
      </w:r>
      <w:r w:rsidR="00DF67D1" w:rsidRPr="00A85916">
        <w:rPr>
          <w:rFonts w:ascii="Calibri Light" w:hAnsi="Calibri Light" w:cs="Calibri Light"/>
          <w:lang w:val="en-US" w:eastAsia="pt-BR"/>
        </w:rPr>
        <w:tab/>
      </w:r>
      <w:r w:rsidRPr="00A85916">
        <w:rPr>
          <w:rFonts w:ascii="Calibri Light" w:hAnsi="Calibri Light" w:cs="Calibri Light"/>
          <w:lang w:val="en-US" w:eastAsia="pt-BR"/>
        </w:rPr>
        <w:t>(1)</w:t>
      </w:r>
    </w:p>
    <w:p w14:paraId="154842EB" w14:textId="2B79AB9A" w:rsidR="002506AA" w:rsidRPr="00A85916" w:rsidRDefault="002506AA" w:rsidP="002506AA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103BE599" w14:textId="77777777" w:rsidR="00000755" w:rsidRPr="00A85916" w:rsidRDefault="008D7BC3" w:rsidP="009E4AD4">
      <w:pPr>
        <w:rPr>
          <w:sz w:val="20"/>
        </w:rPr>
      </w:pPr>
      <w:r w:rsidRPr="00A85916">
        <w:rPr>
          <w:lang w:eastAsia="pt-BR"/>
        </w:rPr>
        <w:t xml:space="preserve">If there are special characters in the text, </w:t>
      </w:r>
      <w:r w:rsidR="001E33A4" w:rsidRPr="00A85916">
        <w:rPr>
          <w:lang w:eastAsia="ko-KR"/>
        </w:rPr>
        <w:t xml:space="preserve">they </w:t>
      </w:r>
      <w:r w:rsidR="00305AD0" w:rsidRPr="00A85916">
        <w:rPr>
          <w:lang w:eastAsia="pt-BR"/>
        </w:rPr>
        <w:t>should</w:t>
      </w:r>
      <w:r w:rsidR="00CF1647" w:rsidRPr="00A85916">
        <w:rPr>
          <w:lang w:eastAsia="pt-BR"/>
        </w:rPr>
        <w:t xml:space="preserve"> </w:t>
      </w:r>
      <w:r w:rsidRPr="00A85916">
        <w:rPr>
          <w:lang w:eastAsia="pt-BR"/>
        </w:rPr>
        <w:t>be insert</w:t>
      </w:r>
      <w:r w:rsidR="001E33A4" w:rsidRPr="00A85916">
        <w:rPr>
          <w:lang w:eastAsia="ko-KR"/>
        </w:rPr>
        <w:t>ed</w:t>
      </w:r>
      <w:r w:rsidRPr="00A85916">
        <w:rPr>
          <w:lang w:eastAsia="pt-BR"/>
        </w:rPr>
        <w:t xml:space="preserve"> as </w:t>
      </w:r>
      <w:r w:rsidR="00305AD0" w:rsidRPr="00A85916">
        <w:rPr>
          <w:lang w:eastAsia="pt-BR"/>
        </w:rPr>
        <w:t xml:space="preserve">Equation objects. </w:t>
      </w:r>
    </w:p>
    <w:p w14:paraId="64E3E935" w14:textId="564EF6A6" w:rsidR="002506AA" w:rsidRPr="00A85916" w:rsidRDefault="002506AA" w:rsidP="002506AA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24E25F22" w14:textId="77777777" w:rsidR="004B2B73" w:rsidRDefault="004B2B73" w:rsidP="009E4AD4">
      <w:pPr>
        <w:pStyle w:val="Sectiontitle"/>
      </w:pPr>
    </w:p>
    <w:p w14:paraId="77E127D8" w14:textId="77777777" w:rsidR="004B2B73" w:rsidRDefault="004B2B73" w:rsidP="009E4AD4">
      <w:pPr>
        <w:pStyle w:val="Sectiontitle"/>
      </w:pPr>
    </w:p>
    <w:p w14:paraId="5DF85DDD" w14:textId="0448CCB0" w:rsidR="00000755" w:rsidRPr="00A85916" w:rsidRDefault="00461A54" w:rsidP="009E4AD4">
      <w:pPr>
        <w:pStyle w:val="Sectiontitle"/>
      </w:pPr>
      <w:bookmarkStart w:id="0" w:name="_GoBack"/>
      <w:bookmarkEnd w:id="0"/>
      <w:r w:rsidRPr="00A85916">
        <w:lastRenderedPageBreak/>
        <w:t xml:space="preserve">4. </w:t>
      </w:r>
      <w:r w:rsidR="003B1C34" w:rsidRPr="00A85916">
        <w:t>Appendix and attachments</w:t>
      </w:r>
    </w:p>
    <w:p w14:paraId="1C35DC8D" w14:textId="3538977F" w:rsidR="002506AA" w:rsidRPr="00A85916" w:rsidRDefault="002506AA" w:rsidP="002506AA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0B2932FC" w14:textId="165040AA" w:rsidR="00925B3F" w:rsidRPr="00A85916" w:rsidRDefault="007F59D6" w:rsidP="009E4AD4">
      <w:r w:rsidRPr="00A85916">
        <w:t xml:space="preserve">Author's notes </w:t>
      </w:r>
      <w:r w:rsidR="001E33A4" w:rsidRPr="00A85916">
        <w:rPr>
          <w:lang w:eastAsia="ko-KR"/>
        </w:rPr>
        <w:t xml:space="preserve">such </w:t>
      </w:r>
      <w:r w:rsidRPr="00A85916">
        <w:t xml:space="preserve">as </w:t>
      </w:r>
      <w:r w:rsidRPr="003E4FAB">
        <w:rPr>
          <w:noProof/>
        </w:rPr>
        <w:t>mini</w:t>
      </w:r>
      <w:r w:rsidR="003E4FAB">
        <w:rPr>
          <w:noProof/>
        </w:rPr>
        <w:t>-</w:t>
      </w:r>
      <w:r w:rsidRPr="003E4FAB">
        <w:rPr>
          <w:noProof/>
        </w:rPr>
        <w:t>curriculum</w:t>
      </w:r>
      <w:r w:rsidRPr="00A85916">
        <w:t>, for example, must be insert</w:t>
      </w:r>
      <w:r w:rsidR="001E33A4" w:rsidRPr="00A85916">
        <w:rPr>
          <w:lang w:eastAsia="ko-KR"/>
        </w:rPr>
        <w:t>ed</w:t>
      </w:r>
      <w:r w:rsidRPr="00A85916">
        <w:t xml:space="preserve"> as</w:t>
      </w:r>
      <w:r w:rsidR="003E4FAB">
        <w:t xml:space="preserve"> a</w:t>
      </w:r>
      <w:r w:rsidRPr="00A85916">
        <w:t xml:space="preserve"> </w:t>
      </w:r>
      <w:r w:rsidRPr="003E4FAB">
        <w:rPr>
          <w:noProof/>
        </w:rPr>
        <w:t>note</w:t>
      </w:r>
      <w:r w:rsidRPr="00A85916">
        <w:t xml:space="preserve"> after the References.</w:t>
      </w:r>
    </w:p>
    <w:p w14:paraId="4695AB70" w14:textId="41BFDD35" w:rsidR="00925B3F" w:rsidRPr="00A85916" w:rsidRDefault="007F59D6" w:rsidP="009E4AD4">
      <w:r w:rsidRPr="00A85916">
        <w:t xml:space="preserve">Appendix, attachments, glossary, and additional material must be available preferably in PDF format in which it will be linked </w:t>
      </w:r>
      <w:r w:rsidR="003E4FAB">
        <w:rPr>
          <w:noProof/>
        </w:rPr>
        <w:t>to</w:t>
      </w:r>
      <w:r w:rsidRPr="00A85916">
        <w:t xml:space="preserve"> the whole text. If this material is part of a file, it must be </w:t>
      </w:r>
      <w:r w:rsidR="001E33A4" w:rsidRPr="00A85916">
        <w:rPr>
          <w:lang w:eastAsia="ko-KR"/>
        </w:rPr>
        <w:t xml:space="preserve">presented </w:t>
      </w:r>
      <w:r w:rsidRPr="00A85916">
        <w:t>after the References and follow the same formatting instructions of the text.</w:t>
      </w:r>
    </w:p>
    <w:p w14:paraId="76DEC2DF" w14:textId="75FFB78A" w:rsidR="002506AA" w:rsidRPr="00A85916" w:rsidRDefault="002506AA" w:rsidP="002506AA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67479CE6" w14:textId="77777777" w:rsidR="00000755" w:rsidRPr="009E4AD4" w:rsidRDefault="003B1C34" w:rsidP="009E4AD4">
      <w:pPr>
        <w:pStyle w:val="Agradecimentos"/>
      </w:pPr>
      <w:r w:rsidRPr="009E4AD4">
        <w:t>ACK</w:t>
      </w:r>
      <w:r w:rsidR="00876EC0" w:rsidRPr="009E4AD4">
        <w:t>NOWLEDGEMENT</w:t>
      </w:r>
    </w:p>
    <w:p w14:paraId="415B1EE3" w14:textId="65C073E5" w:rsidR="002506AA" w:rsidRPr="00A85916" w:rsidRDefault="002506AA" w:rsidP="002506AA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5FBCC38E" w14:textId="48688D66" w:rsidR="00925B3F" w:rsidRPr="00A85916" w:rsidRDefault="00814F14" w:rsidP="009E4AD4">
      <w:r w:rsidRPr="00A85916">
        <w:rPr>
          <w:lang w:eastAsia="ko-KR"/>
        </w:rPr>
        <w:t>A</w:t>
      </w:r>
      <w:r w:rsidR="007F59D6" w:rsidRPr="00A85916">
        <w:t>cknowledgement</w:t>
      </w:r>
      <w:r w:rsidRPr="00A85916">
        <w:rPr>
          <w:lang w:eastAsia="ko-KR"/>
        </w:rPr>
        <w:t>s</w:t>
      </w:r>
      <w:r w:rsidR="007F59D6" w:rsidRPr="00A85916">
        <w:t>,</w:t>
      </w:r>
      <w:r w:rsidRPr="00A85916">
        <w:rPr>
          <w:lang w:eastAsia="ko-KR"/>
        </w:rPr>
        <w:t xml:space="preserve"> if any, </w:t>
      </w:r>
      <w:r w:rsidR="007F59D6" w:rsidRPr="00A85916">
        <w:t xml:space="preserve">must be </w:t>
      </w:r>
      <w:r w:rsidRPr="00A85916">
        <w:rPr>
          <w:lang w:eastAsia="ko-KR"/>
        </w:rPr>
        <w:t xml:space="preserve">presented </w:t>
      </w:r>
      <w:r w:rsidR="007F59D6" w:rsidRPr="00A85916">
        <w:t>right after the last section of the text. The word "</w:t>
      </w:r>
      <w:r w:rsidR="007F59D6" w:rsidRPr="00A85916">
        <w:rPr>
          <w:b/>
        </w:rPr>
        <w:t>Acknowledgement</w:t>
      </w:r>
      <w:r w:rsidR="007F59D6" w:rsidRPr="00A85916">
        <w:t xml:space="preserve">", or its equivalent in another language, must be written in bold, </w:t>
      </w:r>
      <w:r w:rsidR="00264ADD">
        <w:rPr>
          <w:lang w:eastAsia="pt-BR"/>
        </w:rPr>
        <w:t>Calibri Light</w:t>
      </w:r>
      <w:r w:rsidR="00264ADD" w:rsidRPr="00A85916">
        <w:rPr>
          <w:lang w:eastAsia="pt-BR"/>
        </w:rPr>
        <w:t xml:space="preserve"> </w:t>
      </w:r>
      <w:r w:rsidR="007F59D6" w:rsidRPr="00A85916">
        <w:t>font, size 16, centered. The following paragra</w:t>
      </w:r>
      <w:r w:rsidRPr="00A85916">
        <w:rPr>
          <w:lang w:eastAsia="ko-KR"/>
        </w:rPr>
        <w:t>p</w:t>
      </w:r>
      <w:r w:rsidR="007F59D6" w:rsidRPr="00A85916">
        <w:t>h must be in retreat with normal font, size 12.</w:t>
      </w:r>
    </w:p>
    <w:p w14:paraId="67A6F74D" w14:textId="41ED0A92" w:rsidR="002506AA" w:rsidRPr="00A85916" w:rsidRDefault="002506AA" w:rsidP="002506AA">
      <w:pPr>
        <w:pStyle w:val="TextoResumo"/>
        <w:rPr>
          <w:rFonts w:ascii="Calibri Light" w:hAnsi="Calibri Light" w:cs="Calibri Light"/>
          <w:lang w:val="en-US"/>
        </w:rPr>
      </w:pPr>
      <w:r w:rsidRPr="00A85916">
        <w:rPr>
          <w:rFonts w:ascii="Calibri Light" w:hAnsi="Calibri Light" w:cs="Calibri Light"/>
          <w:i/>
          <w:lang w:val="en-US" w:eastAsia="ko-KR"/>
        </w:rPr>
        <w:t>(</w:t>
      </w:r>
      <w:r w:rsidR="00042D15" w:rsidRPr="00A85916">
        <w:rPr>
          <w:rFonts w:ascii="Calibri Light" w:hAnsi="Calibri Light" w:cs="Calibri Light"/>
          <w:i/>
          <w:lang w:val="en-US" w:eastAsia="ko-KR"/>
        </w:rPr>
        <w:t>Skip line</w:t>
      </w:r>
      <w:r w:rsidRPr="00A85916">
        <w:rPr>
          <w:rFonts w:ascii="Calibri Light" w:hAnsi="Calibri Light" w:cs="Calibri Light"/>
          <w:i/>
          <w:lang w:val="en-US" w:eastAsia="ko-KR"/>
        </w:rPr>
        <w:t>)</w:t>
      </w:r>
    </w:p>
    <w:p w14:paraId="0B6A2137" w14:textId="77777777" w:rsidR="00000755" w:rsidRPr="009E4AD4" w:rsidRDefault="007F59D6" w:rsidP="009E4AD4">
      <w:pPr>
        <w:pStyle w:val="Referencias"/>
      </w:pPr>
      <w:r w:rsidRPr="009E4AD4">
        <w:t>REFERENCES</w:t>
      </w:r>
    </w:p>
    <w:p w14:paraId="0188DF1A" w14:textId="7BBB2542" w:rsidR="00925B3F" w:rsidRPr="00A85916" w:rsidRDefault="007F59D6" w:rsidP="009E4AD4">
      <w:r w:rsidRPr="00A85916">
        <w:t xml:space="preserve">References must be </w:t>
      </w:r>
      <w:r w:rsidR="003916FB" w:rsidRPr="00A85916">
        <w:rPr>
          <w:lang w:eastAsia="ko-KR"/>
        </w:rPr>
        <w:t>presented</w:t>
      </w:r>
      <w:r w:rsidR="003916FB" w:rsidRPr="00A85916">
        <w:t xml:space="preserve"> </w:t>
      </w:r>
      <w:r w:rsidRPr="00A85916">
        <w:t xml:space="preserve">right after </w:t>
      </w:r>
      <w:r w:rsidRPr="003E4FAB">
        <w:rPr>
          <w:noProof/>
        </w:rPr>
        <w:t>acknowledgments</w:t>
      </w:r>
      <w:r w:rsidRPr="00A85916">
        <w:t>, if</w:t>
      </w:r>
      <w:r w:rsidR="003916FB" w:rsidRPr="00A85916">
        <w:rPr>
          <w:lang w:eastAsia="ko-KR"/>
        </w:rPr>
        <w:t xml:space="preserve"> any</w:t>
      </w:r>
      <w:r w:rsidRPr="00A85916">
        <w:t xml:space="preserve">, or after the last text element. </w:t>
      </w:r>
      <w:r w:rsidR="00682943" w:rsidRPr="00A85916">
        <w:t xml:space="preserve">Harvard Author-Data Style </w:t>
      </w:r>
      <w:r w:rsidR="00FC45E1" w:rsidRPr="00A85916">
        <w:t xml:space="preserve">must be </w:t>
      </w:r>
      <w:r w:rsidR="003916FB" w:rsidRPr="00A85916">
        <w:rPr>
          <w:lang w:eastAsia="ko-KR"/>
        </w:rPr>
        <w:t>used</w:t>
      </w:r>
      <w:r w:rsidR="00FC45E1" w:rsidRPr="00A85916">
        <w:t xml:space="preserve"> </w:t>
      </w:r>
      <w:r w:rsidR="00682943" w:rsidRPr="00A85916">
        <w:t xml:space="preserve">accordingly the </w:t>
      </w:r>
      <w:r w:rsidR="00682943" w:rsidRPr="003E4FAB">
        <w:rPr>
          <w:noProof/>
        </w:rPr>
        <w:t>reference</w:t>
      </w:r>
      <w:r w:rsidR="003E4FAB" w:rsidRPr="003E4FAB">
        <w:rPr>
          <w:noProof/>
        </w:rPr>
        <w:t>-</w:t>
      </w:r>
      <w:r w:rsidR="00682943" w:rsidRPr="003E4FAB">
        <w:rPr>
          <w:noProof/>
        </w:rPr>
        <w:t>guided</w:t>
      </w:r>
      <w:r w:rsidR="00682943" w:rsidRPr="00A85916">
        <w:t xml:space="preserve"> provided at the BCG website, </w:t>
      </w:r>
      <w:r w:rsidR="00FC45E1" w:rsidRPr="00A85916">
        <w:t xml:space="preserve">in alphabetical order, without retreat, </w:t>
      </w:r>
      <w:r w:rsidR="00264ADD">
        <w:t>justified</w:t>
      </w:r>
      <w:r w:rsidR="00FC45E1" w:rsidRPr="00A85916">
        <w:t>, without skipping</w:t>
      </w:r>
      <w:r w:rsidR="003E4FAB">
        <w:t xml:space="preserve"> the</w:t>
      </w:r>
      <w:r w:rsidR="00FC45E1" w:rsidRPr="00A85916">
        <w:t xml:space="preserve"> </w:t>
      </w:r>
      <w:r w:rsidR="00FC45E1" w:rsidRPr="003E4FAB">
        <w:rPr>
          <w:noProof/>
        </w:rPr>
        <w:t>line</w:t>
      </w:r>
      <w:r w:rsidR="00FC45E1" w:rsidRPr="00A85916">
        <w:t xml:space="preserve">, </w:t>
      </w:r>
      <w:r w:rsidR="003916FB" w:rsidRPr="00A85916">
        <w:rPr>
          <w:lang w:eastAsia="ko-KR"/>
        </w:rPr>
        <w:t>i</w:t>
      </w:r>
      <w:r w:rsidR="00FC45E1" w:rsidRPr="00A85916">
        <w:t xml:space="preserve">n </w:t>
      </w:r>
      <w:r w:rsidR="00264ADD">
        <w:rPr>
          <w:lang w:eastAsia="pt-BR"/>
        </w:rPr>
        <w:t>Calibri Light</w:t>
      </w:r>
      <w:r w:rsidR="00FC45E1" w:rsidRPr="00A85916">
        <w:t xml:space="preserve"> font, size 12. Follow carefully the references </w:t>
      </w:r>
      <w:r w:rsidR="003B1C34" w:rsidRPr="00A85916">
        <w:t>styles</w:t>
      </w:r>
      <w:r w:rsidR="00FC45E1" w:rsidRPr="00A85916">
        <w:t xml:space="preserve">, </w:t>
      </w:r>
      <w:r w:rsidR="00FC45E1" w:rsidRPr="003E4FAB">
        <w:rPr>
          <w:noProof/>
        </w:rPr>
        <w:t>otherwise</w:t>
      </w:r>
      <w:r w:rsidR="003E4FAB">
        <w:rPr>
          <w:noProof/>
        </w:rPr>
        <w:t>,</w:t>
      </w:r>
      <w:r w:rsidR="00FC45E1" w:rsidRPr="00A85916">
        <w:t xml:space="preserve"> the paper will not be ap</w:t>
      </w:r>
      <w:r w:rsidR="003916FB" w:rsidRPr="00A85916">
        <w:rPr>
          <w:lang w:eastAsia="ko-KR"/>
        </w:rPr>
        <w:t>p</w:t>
      </w:r>
      <w:r w:rsidR="00FC45E1" w:rsidRPr="00A85916">
        <w:t>roved.</w:t>
      </w:r>
    </w:p>
    <w:p w14:paraId="51A2585A" w14:textId="7CF759E9" w:rsidR="00A85916" w:rsidRDefault="00A85916" w:rsidP="009E4AD4"/>
    <w:p w14:paraId="384134AF" w14:textId="77777777" w:rsidR="00264ADD" w:rsidRDefault="00264ADD" w:rsidP="009E4AD4"/>
    <w:p w14:paraId="3BF3D071" w14:textId="46F9EE82" w:rsidR="00264ADD" w:rsidRDefault="00264ADD" w:rsidP="009E4AD4">
      <w:pPr>
        <w:pStyle w:val="Agradecimentos"/>
      </w:pPr>
      <w:r>
        <w:t>Additional Information</w:t>
      </w:r>
    </w:p>
    <w:p w14:paraId="0FA941E6" w14:textId="3636F033" w:rsidR="00264ADD" w:rsidRDefault="00264ADD" w:rsidP="009E4AD4">
      <w:pPr>
        <w:rPr>
          <w:lang w:eastAsia="pt-BR"/>
        </w:rPr>
      </w:pPr>
    </w:p>
    <w:p w14:paraId="74A9A8F8" w14:textId="6065D502" w:rsidR="00264ADD" w:rsidRDefault="00264ADD" w:rsidP="009E4AD4">
      <w:pPr>
        <w:pStyle w:val="PargrafodaLista"/>
        <w:numPr>
          <w:ilvl w:val="0"/>
          <w:numId w:val="7"/>
        </w:numPr>
        <w:rPr>
          <w:lang w:eastAsia="pt-BR"/>
        </w:rPr>
      </w:pPr>
      <w:r w:rsidRPr="00206177">
        <w:rPr>
          <w:lang w:eastAsia="pt-BR"/>
        </w:rPr>
        <w:t>Author´s affiliation must be written in its original language</w:t>
      </w:r>
      <w:r w:rsidR="00206177">
        <w:rPr>
          <w:lang w:eastAsia="pt-BR"/>
        </w:rPr>
        <w:t>;</w:t>
      </w:r>
    </w:p>
    <w:p w14:paraId="3DA9A862" w14:textId="386CC298" w:rsidR="00206177" w:rsidRDefault="00206177" w:rsidP="009E4AD4">
      <w:pPr>
        <w:pStyle w:val="PargrafodaLista"/>
        <w:numPr>
          <w:ilvl w:val="0"/>
          <w:numId w:val="7"/>
        </w:numPr>
        <w:rPr>
          <w:lang w:eastAsia="pt-BR"/>
        </w:rPr>
      </w:pPr>
      <w:r>
        <w:rPr>
          <w:lang w:eastAsia="pt-BR"/>
        </w:rPr>
        <w:t>Do not edit the Header and Footer.</w:t>
      </w:r>
    </w:p>
    <w:p w14:paraId="3596B29E" w14:textId="6A35C8FE" w:rsidR="00206177" w:rsidRDefault="00206177" w:rsidP="009E4AD4">
      <w:pPr>
        <w:pStyle w:val="PargrafodaLista"/>
        <w:numPr>
          <w:ilvl w:val="0"/>
          <w:numId w:val="7"/>
        </w:numPr>
        <w:rPr>
          <w:lang w:eastAsia="pt-BR"/>
        </w:rPr>
      </w:pPr>
      <w:r>
        <w:rPr>
          <w:lang w:eastAsia="pt-BR"/>
        </w:rPr>
        <w:t>Do not use abbreviated words in the text;</w:t>
      </w:r>
    </w:p>
    <w:p w14:paraId="2C6CB601" w14:textId="3AB707AF" w:rsidR="00206177" w:rsidRDefault="00206177" w:rsidP="009E4AD4">
      <w:pPr>
        <w:pStyle w:val="PargrafodaLista"/>
        <w:numPr>
          <w:ilvl w:val="0"/>
          <w:numId w:val="7"/>
        </w:numPr>
        <w:rPr>
          <w:lang w:eastAsia="pt-BR"/>
        </w:rPr>
      </w:pPr>
      <w:r>
        <w:rPr>
          <w:lang w:eastAsia="pt-BR"/>
        </w:rPr>
        <w:t>Use SI for units;</w:t>
      </w:r>
    </w:p>
    <w:p w14:paraId="1AAEA0F7" w14:textId="6A021D54" w:rsidR="00171173" w:rsidRDefault="00206177" w:rsidP="009E4AD4">
      <w:pPr>
        <w:pStyle w:val="PargrafodaLista"/>
        <w:numPr>
          <w:ilvl w:val="0"/>
          <w:numId w:val="7"/>
        </w:numPr>
        <w:rPr>
          <w:lang w:eastAsia="pt-BR"/>
        </w:rPr>
      </w:pPr>
      <w:r>
        <w:rPr>
          <w:lang w:eastAsia="pt-BR"/>
        </w:rPr>
        <w:t>Do not use automatic numbering in the sections, tables or figures.</w:t>
      </w:r>
    </w:p>
    <w:p w14:paraId="465FF335" w14:textId="487A536A" w:rsidR="00206177" w:rsidRPr="00D93456" w:rsidRDefault="00206177" w:rsidP="00D93456">
      <w:pPr>
        <w:spacing w:after="0"/>
        <w:jc w:val="left"/>
        <w:rPr>
          <w:rFonts w:eastAsia="Times New Roman"/>
          <w:szCs w:val="20"/>
          <w:lang w:val="en-GB" w:eastAsia="pt-BR"/>
        </w:rPr>
      </w:pPr>
    </w:p>
    <w:sectPr w:rsidR="00206177" w:rsidRPr="00D93456" w:rsidSect="00171173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418" w:right="1134" w:bottom="1418" w:left="1418" w:header="709" w:footer="98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E45257" w14:textId="77777777" w:rsidR="00D618B2" w:rsidRDefault="00D618B2" w:rsidP="009E4AD4">
      <w:r>
        <w:separator/>
      </w:r>
    </w:p>
  </w:endnote>
  <w:endnote w:type="continuationSeparator" w:id="0">
    <w:p w14:paraId="359EF2C8" w14:textId="77777777" w:rsidR="00D618B2" w:rsidRDefault="00D618B2" w:rsidP="009E4A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6EEAA0" w14:textId="5F2CAB46" w:rsidR="00A85916" w:rsidRPr="009E4AD4" w:rsidRDefault="00A85916" w:rsidP="009E4AD4">
    <w:pPr>
      <w:pStyle w:val="Rodap"/>
      <w:pBdr>
        <w:top w:val="single" w:sz="4" w:space="1" w:color="auto"/>
      </w:pBdr>
      <w:jc w:val="center"/>
      <w:rPr>
        <w:i/>
        <w:sz w:val="20"/>
      </w:rPr>
    </w:pPr>
    <w:r w:rsidRPr="009E4AD4">
      <w:rPr>
        <w:i/>
        <w:sz w:val="20"/>
      </w:rPr>
      <w:t>Bulletin of Geodetic Sciences, Vol(issue): pi-pf</w:t>
    </w:r>
    <w:r w:rsidR="00074659" w:rsidRPr="009E4AD4">
      <w:rPr>
        <w:i/>
        <w:sz w:val="20"/>
      </w:rPr>
      <w:t>, Month, Year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06A8BC" w14:textId="3E66467D" w:rsidR="00074659" w:rsidRPr="009E4AD4" w:rsidRDefault="00074659" w:rsidP="009E4AD4">
    <w:pPr>
      <w:pStyle w:val="Rodap"/>
      <w:pBdr>
        <w:top w:val="single" w:sz="4" w:space="1" w:color="auto"/>
      </w:pBdr>
      <w:jc w:val="center"/>
      <w:rPr>
        <w:i/>
        <w:sz w:val="20"/>
      </w:rPr>
    </w:pPr>
    <w:r w:rsidRPr="009E4AD4">
      <w:rPr>
        <w:i/>
        <w:sz w:val="20"/>
      </w:rPr>
      <w:t>Bulletin of Geodetic Sciences, Vol(issue): pi-pf, Month, Yea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B8F1AE" w14:textId="5F9A8F94" w:rsidR="00A85916" w:rsidRPr="00171173" w:rsidRDefault="00A85916" w:rsidP="009E4AD4">
    <w:pPr>
      <w:pStyle w:val="Rodap"/>
      <w:pBdr>
        <w:top w:val="single" w:sz="4" w:space="1" w:color="auto"/>
      </w:pBdr>
      <w:rPr>
        <w:sz w:val="18"/>
      </w:rPr>
    </w:pPr>
    <w:r w:rsidRPr="00171173">
      <w:rPr>
        <w:b/>
        <w:sz w:val="18"/>
      </w:rPr>
      <w:t>How to cite this article:</w:t>
    </w:r>
    <w:r w:rsidRPr="00171173">
      <w:rPr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3A3D69" w14:textId="77777777" w:rsidR="00D618B2" w:rsidRDefault="00D618B2" w:rsidP="009E4AD4">
      <w:r>
        <w:separator/>
      </w:r>
    </w:p>
  </w:footnote>
  <w:footnote w:type="continuationSeparator" w:id="0">
    <w:p w14:paraId="34068553" w14:textId="77777777" w:rsidR="00D618B2" w:rsidRDefault="00D618B2" w:rsidP="009E4A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i/>
        <w:sz w:val="20"/>
      </w:rPr>
      <w:id w:val="1094752283"/>
      <w:docPartObj>
        <w:docPartGallery w:val="Page Numbers (Top of Page)"/>
        <w:docPartUnique/>
      </w:docPartObj>
    </w:sdtPr>
    <w:sdtEndPr>
      <w:rPr>
        <w:szCs w:val="20"/>
      </w:rPr>
    </w:sdtEndPr>
    <w:sdtContent>
      <w:p w14:paraId="412C0337" w14:textId="2796451F" w:rsidR="00264ADD" w:rsidRPr="009E4AD4" w:rsidRDefault="00264ADD" w:rsidP="009E4AD4">
        <w:pPr>
          <w:pStyle w:val="Cabealho"/>
          <w:pBdr>
            <w:bottom w:val="single" w:sz="4" w:space="1" w:color="auto"/>
          </w:pBdr>
          <w:rPr>
            <w:i/>
            <w:sz w:val="20"/>
          </w:rPr>
        </w:pPr>
        <w:r w:rsidRPr="009E4AD4">
          <w:rPr>
            <w:i/>
            <w:sz w:val="20"/>
          </w:rPr>
          <w:t xml:space="preserve">Article Tittle                                                                                                                                                                                       </w:t>
        </w:r>
        <w:r w:rsidRPr="009E4AD4">
          <w:rPr>
            <w:i/>
            <w:sz w:val="20"/>
            <w:szCs w:val="20"/>
          </w:rPr>
          <w:fldChar w:fldCharType="begin"/>
        </w:r>
        <w:r w:rsidRPr="009E4AD4">
          <w:rPr>
            <w:i/>
            <w:sz w:val="20"/>
            <w:szCs w:val="20"/>
          </w:rPr>
          <w:instrText>PAGE   \* MERGEFORMAT</w:instrText>
        </w:r>
        <w:r w:rsidRPr="009E4AD4">
          <w:rPr>
            <w:i/>
            <w:sz w:val="20"/>
            <w:szCs w:val="20"/>
          </w:rPr>
          <w:fldChar w:fldCharType="separate"/>
        </w:r>
        <w:r w:rsidR="004B2B73">
          <w:rPr>
            <w:i/>
            <w:noProof/>
            <w:sz w:val="20"/>
            <w:szCs w:val="20"/>
          </w:rPr>
          <w:t>2</w:t>
        </w:r>
        <w:r w:rsidRPr="009E4AD4">
          <w:rPr>
            <w:i/>
            <w:sz w:val="20"/>
            <w:szCs w:val="20"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i/>
        <w:sz w:val="20"/>
      </w:rPr>
      <w:id w:val="-1362895094"/>
      <w:docPartObj>
        <w:docPartGallery w:val="Page Numbers (Top of Page)"/>
        <w:docPartUnique/>
      </w:docPartObj>
    </w:sdtPr>
    <w:sdtEndPr/>
    <w:sdtContent>
      <w:p w14:paraId="328B24BB" w14:textId="344FA7C1" w:rsidR="00264ADD" w:rsidRPr="009E4AD4" w:rsidRDefault="00264ADD" w:rsidP="009E4AD4">
        <w:pPr>
          <w:pStyle w:val="Cabealho"/>
          <w:pBdr>
            <w:bottom w:val="single" w:sz="4" w:space="1" w:color="auto"/>
          </w:pBdr>
          <w:rPr>
            <w:i/>
            <w:sz w:val="20"/>
          </w:rPr>
        </w:pPr>
        <w:r w:rsidRPr="009E4AD4">
          <w:rPr>
            <w:i/>
            <w:sz w:val="20"/>
          </w:rPr>
          <w:fldChar w:fldCharType="begin"/>
        </w:r>
        <w:r w:rsidRPr="009E4AD4">
          <w:rPr>
            <w:i/>
            <w:sz w:val="20"/>
          </w:rPr>
          <w:instrText>PAGE   \* MERGEFORMAT</w:instrText>
        </w:r>
        <w:r w:rsidRPr="009E4AD4">
          <w:rPr>
            <w:i/>
            <w:sz w:val="20"/>
          </w:rPr>
          <w:fldChar w:fldCharType="separate"/>
        </w:r>
        <w:r w:rsidR="004B2B73">
          <w:rPr>
            <w:i/>
            <w:noProof/>
            <w:sz w:val="20"/>
          </w:rPr>
          <w:t>5</w:t>
        </w:r>
        <w:r w:rsidRPr="009E4AD4">
          <w:rPr>
            <w:i/>
            <w:sz w:val="20"/>
          </w:rPr>
          <w:fldChar w:fldCharType="end"/>
        </w:r>
        <w:r w:rsidRPr="009E4AD4">
          <w:rPr>
            <w:i/>
            <w:sz w:val="20"/>
          </w:rPr>
          <w:t xml:space="preserve">                                                                                                                                                                                                      Authors</w: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F11AF8" w14:textId="1BE1DAE7" w:rsidR="00F96648" w:rsidRPr="00F96648" w:rsidRDefault="00D618B2" w:rsidP="00485A59">
    <w:pPr>
      <w:pStyle w:val="DOI"/>
      <w:pBdr>
        <w:bottom w:val="single" w:sz="4" w:space="1" w:color="auto"/>
      </w:pBdr>
    </w:pPr>
    <w:sdt>
      <w:sdtPr>
        <w:alias w:val="Título"/>
        <w:tag w:val=""/>
        <w:id w:val="-297835633"/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F96648" w:rsidRPr="00F96648">
          <w:t>DOI</w:t>
        </w:r>
      </w:sdtContent>
    </w:sdt>
  </w:p>
  <w:p w14:paraId="29DA3E03" w14:textId="106DE767" w:rsidR="00A85916" w:rsidRDefault="00A85916" w:rsidP="009E4AD4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EC1D7D"/>
    <w:multiLevelType w:val="hybridMultilevel"/>
    <w:tmpl w:val="0F628858"/>
    <w:lvl w:ilvl="0" w:tplc="E99C95FA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CE23A4"/>
    <w:multiLevelType w:val="hybridMultilevel"/>
    <w:tmpl w:val="1FA8E44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89603E"/>
    <w:multiLevelType w:val="multilevel"/>
    <w:tmpl w:val="D4B4B71A"/>
    <w:lvl w:ilvl="0">
      <w:start w:val="1"/>
      <w:numFmt w:val="upperRoman"/>
      <w:pStyle w:val="Ttulo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Ttulo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Ttulo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Ttulo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3" w15:restartNumberingAfterBreak="0">
    <w:nsid w:val="580A511D"/>
    <w:multiLevelType w:val="hybridMultilevel"/>
    <w:tmpl w:val="E6D885E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7A097A91"/>
    <w:multiLevelType w:val="hybridMultilevel"/>
    <w:tmpl w:val="5E6E35AA"/>
    <w:lvl w:ilvl="0" w:tplc="4880CF10">
      <w:start w:val="1"/>
      <w:numFmt w:val="decimal"/>
      <w:lvlText w:val="%1.1"/>
      <w:lvlJc w:val="left"/>
      <w:pPr>
        <w:ind w:left="72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8E6F12"/>
    <w:multiLevelType w:val="multilevel"/>
    <w:tmpl w:val="CC0456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5"/>
  </w:num>
  <w:num w:numId="5">
    <w:abstractNumId w:val="4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K2NDMyMzYwMzE2MTVT0lEKTi0uzszPAykwqgUAt7MjISwAAAA="/>
  </w:docVars>
  <w:rsids>
    <w:rsidRoot w:val="00CC169D"/>
    <w:rsid w:val="00000755"/>
    <w:rsid w:val="00014EDC"/>
    <w:rsid w:val="00042D15"/>
    <w:rsid w:val="00047E3E"/>
    <w:rsid w:val="00055D4F"/>
    <w:rsid w:val="000653C1"/>
    <w:rsid w:val="00074659"/>
    <w:rsid w:val="0009759C"/>
    <w:rsid w:val="000A7148"/>
    <w:rsid w:val="000C3F96"/>
    <w:rsid w:val="000E3583"/>
    <w:rsid w:val="0012556E"/>
    <w:rsid w:val="00132F75"/>
    <w:rsid w:val="00141A60"/>
    <w:rsid w:val="001504C4"/>
    <w:rsid w:val="00171173"/>
    <w:rsid w:val="00193E6C"/>
    <w:rsid w:val="001E33A4"/>
    <w:rsid w:val="00206177"/>
    <w:rsid w:val="00210FBC"/>
    <w:rsid w:val="0022329A"/>
    <w:rsid w:val="0022599A"/>
    <w:rsid w:val="002364EB"/>
    <w:rsid w:val="002506AA"/>
    <w:rsid w:val="00264ADD"/>
    <w:rsid w:val="002653B8"/>
    <w:rsid w:val="002F7381"/>
    <w:rsid w:val="00305AD0"/>
    <w:rsid w:val="003300D2"/>
    <w:rsid w:val="0034088A"/>
    <w:rsid w:val="00346857"/>
    <w:rsid w:val="00355A01"/>
    <w:rsid w:val="0037265A"/>
    <w:rsid w:val="003916FB"/>
    <w:rsid w:val="0039586B"/>
    <w:rsid w:val="00396675"/>
    <w:rsid w:val="003A2EA9"/>
    <w:rsid w:val="003B1C34"/>
    <w:rsid w:val="003D03CD"/>
    <w:rsid w:val="003E1E15"/>
    <w:rsid w:val="003E4FAB"/>
    <w:rsid w:val="003E7CDC"/>
    <w:rsid w:val="003F0B71"/>
    <w:rsid w:val="003F43D6"/>
    <w:rsid w:val="004265D0"/>
    <w:rsid w:val="00461A54"/>
    <w:rsid w:val="00465CE5"/>
    <w:rsid w:val="004734DB"/>
    <w:rsid w:val="00485A59"/>
    <w:rsid w:val="004A6809"/>
    <w:rsid w:val="004B2B73"/>
    <w:rsid w:val="004D541B"/>
    <w:rsid w:val="004D6D03"/>
    <w:rsid w:val="004F4190"/>
    <w:rsid w:val="005066E7"/>
    <w:rsid w:val="005671AF"/>
    <w:rsid w:val="0057343D"/>
    <w:rsid w:val="005770FA"/>
    <w:rsid w:val="00580E28"/>
    <w:rsid w:val="005F69C7"/>
    <w:rsid w:val="006005B4"/>
    <w:rsid w:val="00613944"/>
    <w:rsid w:val="00620F2C"/>
    <w:rsid w:val="00672350"/>
    <w:rsid w:val="00682943"/>
    <w:rsid w:val="00703D99"/>
    <w:rsid w:val="00706D89"/>
    <w:rsid w:val="00706EC1"/>
    <w:rsid w:val="00717EB4"/>
    <w:rsid w:val="00754751"/>
    <w:rsid w:val="0077098B"/>
    <w:rsid w:val="0077579D"/>
    <w:rsid w:val="007A34C9"/>
    <w:rsid w:val="007A68EB"/>
    <w:rsid w:val="007B08B1"/>
    <w:rsid w:val="007B345C"/>
    <w:rsid w:val="007F0CF2"/>
    <w:rsid w:val="007F1313"/>
    <w:rsid w:val="007F59D6"/>
    <w:rsid w:val="00814F14"/>
    <w:rsid w:val="00831412"/>
    <w:rsid w:val="008317C5"/>
    <w:rsid w:val="00841E45"/>
    <w:rsid w:val="00876EC0"/>
    <w:rsid w:val="00885DB8"/>
    <w:rsid w:val="008C3FD5"/>
    <w:rsid w:val="008D3C68"/>
    <w:rsid w:val="008D7BC3"/>
    <w:rsid w:val="008E2277"/>
    <w:rsid w:val="008F7D6A"/>
    <w:rsid w:val="00925B3F"/>
    <w:rsid w:val="00942613"/>
    <w:rsid w:val="00976838"/>
    <w:rsid w:val="0098776C"/>
    <w:rsid w:val="009E4AD4"/>
    <w:rsid w:val="009E755B"/>
    <w:rsid w:val="009F2006"/>
    <w:rsid w:val="00A3210F"/>
    <w:rsid w:val="00A85916"/>
    <w:rsid w:val="00AE6E17"/>
    <w:rsid w:val="00B040D7"/>
    <w:rsid w:val="00B10C2C"/>
    <w:rsid w:val="00B1587D"/>
    <w:rsid w:val="00B31250"/>
    <w:rsid w:val="00B737E6"/>
    <w:rsid w:val="00B83089"/>
    <w:rsid w:val="00B84F84"/>
    <w:rsid w:val="00B90FA8"/>
    <w:rsid w:val="00BB35E9"/>
    <w:rsid w:val="00BD5627"/>
    <w:rsid w:val="00C26804"/>
    <w:rsid w:val="00C271B6"/>
    <w:rsid w:val="00C5692E"/>
    <w:rsid w:val="00C80351"/>
    <w:rsid w:val="00C924D0"/>
    <w:rsid w:val="00CB766E"/>
    <w:rsid w:val="00CC169D"/>
    <w:rsid w:val="00CF1647"/>
    <w:rsid w:val="00D119E1"/>
    <w:rsid w:val="00D17A66"/>
    <w:rsid w:val="00D30F60"/>
    <w:rsid w:val="00D36813"/>
    <w:rsid w:val="00D440ED"/>
    <w:rsid w:val="00D602CD"/>
    <w:rsid w:val="00D60F8E"/>
    <w:rsid w:val="00D618B2"/>
    <w:rsid w:val="00D77518"/>
    <w:rsid w:val="00D93456"/>
    <w:rsid w:val="00DD2848"/>
    <w:rsid w:val="00DD3103"/>
    <w:rsid w:val="00DE1816"/>
    <w:rsid w:val="00DF26D9"/>
    <w:rsid w:val="00DF67D1"/>
    <w:rsid w:val="00E02020"/>
    <w:rsid w:val="00E35C8D"/>
    <w:rsid w:val="00E84807"/>
    <w:rsid w:val="00EE0076"/>
    <w:rsid w:val="00EE7CD7"/>
    <w:rsid w:val="00EF0D94"/>
    <w:rsid w:val="00F10018"/>
    <w:rsid w:val="00F1079A"/>
    <w:rsid w:val="00F40A8A"/>
    <w:rsid w:val="00F96648"/>
    <w:rsid w:val="00FA6DE1"/>
    <w:rsid w:val="00FB06A2"/>
    <w:rsid w:val="00FB1BBC"/>
    <w:rsid w:val="00FB4012"/>
    <w:rsid w:val="00FC45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;"/>
  <w14:docId w14:val="3CC35292"/>
  <w15:docId w15:val="{88B34AB3-F94B-47E5-91A3-CEF28E48AF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Malgun Gothic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E4AD4"/>
    <w:pPr>
      <w:spacing w:after="120"/>
      <w:jc w:val="both"/>
    </w:pPr>
    <w:rPr>
      <w:rFonts w:ascii="Calibri Light" w:hAnsi="Calibri Light" w:cs="Calibri Light"/>
      <w:sz w:val="24"/>
      <w:szCs w:val="22"/>
      <w:lang w:val="en-US" w:eastAsia="en-US"/>
    </w:rPr>
  </w:style>
  <w:style w:type="paragraph" w:styleId="Ttulo1">
    <w:name w:val="heading 1"/>
    <w:basedOn w:val="Normal"/>
    <w:next w:val="Normal"/>
    <w:link w:val="Ttulo1Char"/>
    <w:uiPriority w:val="99"/>
    <w:qFormat/>
    <w:rsid w:val="00210FBC"/>
    <w:pPr>
      <w:keepNext/>
      <w:keepLines/>
      <w:numPr>
        <w:numId w:val="2"/>
      </w:numPr>
      <w:tabs>
        <w:tab w:val="left" w:pos="216"/>
      </w:tabs>
      <w:spacing w:before="160" w:after="80"/>
      <w:ind w:firstLine="0"/>
      <w:jc w:val="center"/>
      <w:outlineLvl w:val="0"/>
    </w:pPr>
    <w:rPr>
      <w:rFonts w:eastAsia="MS Mincho"/>
      <w:smallCaps/>
      <w:noProof/>
      <w:sz w:val="20"/>
      <w:szCs w:val="20"/>
    </w:rPr>
  </w:style>
  <w:style w:type="paragraph" w:styleId="Ttulo2">
    <w:name w:val="heading 2"/>
    <w:basedOn w:val="Normal"/>
    <w:next w:val="Normal"/>
    <w:link w:val="Ttulo2Char"/>
    <w:uiPriority w:val="99"/>
    <w:qFormat/>
    <w:rsid w:val="00210FBC"/>
    <w:pPr>
      <w:keepNext/>
      <w:keepLines/>
      <w:numPr>
        <w:ilvl w:val="1"/>
        <w:numId w:val="2"/>
      </w:numPr>
      <w:tabs>
        <w:tab w:val="clear" w:pos="360"/>
        <w:tab w:val="num" w:pos="288"/>
      </w:tabs>
      <w:spacing w:before="120" w:after="60"/>
      <w:jc w:val="left"/>
      <w:outlineLvl w:val="1"/>
    </w:pPr>
    <w:rPr>
      <w:rFonts w:eastAsia="MS Mincho"/>
      <w:i/>
      <w:iCs/>
      <w:noProof/>
      <w:sz w:val="20"/>
      <w:szCs w:val="20"/>
    </w:rPr>
  </w:style>
  <w:style w:type="paragraph" w:styleId="Ttulo3">
    <w:name w:val="heading 3"/>
    <w:basedOn w:val="Normal"/>
    <w:next w:val="Normal"/>
    <w:link w:val="Ttulo3Char"/>
    <w:uiPriority w:val="99"/>
    <w:qFormat/>
    <w:rsid w:val="00210FBC"/>
    <w:pPr>
      <w:numPr>
        <w:ilvl w:val="2"/>
        <w:numId w:val="2"/>
      </w:numPr>
      <w:spacing w:after="0" w:line="240" w:lineRule="exact"/>
      <w:ind w:firstLine="288"/>
      <w:outlineLvl w:val="2"/>
    </w:pPr>
    <w:rPr>
      <w:rFonts w:eastAsia="MS Mincho"/>
      <w:i/>
      <w:iCs/>
      <w:noProof/>
      <w:sz w:val="20"/>
      <w:szCs w:val="20"/>
    </w:rPr>
  </w:style>
  <w:style w:type="paragraph" w:styleId="Ttulo4">
    <w:name w:val="heading 4"/>
    <w:basedOn w:val="Normal"/>
    <w:next w:val="Normal"/>
    <w:link w:val="Ttulo4Char"/>
    <w:uiPriority w:val="99"/>
    <w:qFormat/>
    <w:rsid w:val="00210FBC"/>
    <w:pPr>
      <w:numPr>
        <w:ilvl w:val="3"/>
        <w:numId w:val="2"/>
      </w:numPr>
      <w:tabs>
        <w:tab w:val="left" w:pos="821"/>
      </w:tabs>
      <w:spacing w:before="40" w:after="40"/>
      <w:ind w:firstLine="504"/>
      <w:outlineLvl w:val="3"/>
    </w:pPr>
    <w:rPr>
      <w:rFonts w:eastAsia="MS Mincho"/>
      <w:i/>
      <w:iCs/>
      <w:noProof/>
      <w:sz w:val="20"/>
      <w:szCs w:val="2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DOI">
    <w:name w:val="DOI"/>
    <w:basedOn w:val="Normal"/>
    <w:next w:val="Normal"/>
    <w:link w:val="DOIChar"/>
    <w:qFormat/>
    <w:rsid w:val="00F96648"/>
    <w:pPr>
      <w:pBdr>
        <w:left w:val="single" w:sz="12" w:space="11" w:color="4F81BD" w:themeColor="accent1"/>
      </w:pBdr>
      <w:tabs>
        <w:tab w:val="left" w:pos="3620"/>
        <w:tab w:val="left" w:pos="3964"/>
      </w:tabs>
      <w:spacing w:after="0"/>
    </w:pPr>
    <w:rPr>
      <w:rFonts w:ascii="Calibri" w:eastAsiaTheme="majorEastAsia" w:hAnsi="Calibri" w:cs="Calibri"/>
      <w:b/>
      <w:color w:val="365F91" w:themeColor="accent1" w:themeShade="BF"/>
      <w:sz w:val="28"/>
      <w:szCs w:val="26"/>
    </w:rPr>
  </w:style>
  <w:style w:type="paragraph" w:customStyle="1" w:styleId="Tipodeseo">
    <w:name w:val="Tipo de seção"/>
    <w:next w:val="Normal"/>
    <w:qFormat/>
    <w:rsid w:val="0077098B"/>
    <w:pPr>
      <w:spacing w:after="200" w:line="276" w:lineRule="auto"/>
      <w:jc w:val="right"/>
    </w:pPr>
    <w:rPr>
      <w:rFonts w:ascii="Times New Roman" w:hAnsi="Times New Roman"/>
      <w:i/>
      <w:sz w:val="24"/>
      <w:szCs w:val="22"/>
      <w:lang w:eastAsia="en-US"/>
    </w:rPr>
  </w:style>
  <w:style w:type="character" w:customStyle="1" w:styleId="DOIChar">
    <w:name w:val="DOI Char"/>
    <w:basedOn w:val="Fontepargpadro"/>
    <w:link w:val="DOI"/>
    <w:rsid w:val="00F96648"/>
    <w:rPr>
      <w:rFonts w:eastAsiaTheme="majorEastAsia" w:cs="Calibri"/>
      <w:b/>
      <w:color w:val="365F91" w:themeColor="accent1" w:themeShade="BF"/>
      <w:sz w:val="28"/>
      <w:szCs w:val="26"/>
      <w:lang w:val="en-US" w:eastAsia="en-US"/>
    </w:rPr>
  </w:style>
  <w:style w:type="paragraph" w:customStyle="1" w:styleId="Articletitle">
    <w:name w:val="Article title"/>
    <w:next w:val="Normal"/>
    <w:link w:val="ArticletitleChar"/>
    <w:qFormat/>
    <w:rsid w:val="009E4AD4"/>
    <w:pPr>
      <w:spacing w:after="120"/>
      <w:jc w:val="center"/>
    </w:pPr>
    <w:rPr>
      <w:rFonts w:asciiTheme="minorHAnsi" w:hAnsiTheme="minorHAnsi" w:cstheme="minorHAnsi"/>
      <w:b/>
      <w:color w:val="17365D" w:themeColor="text2" w:themeShade="BF"/>
      <w:sz w:val="32"/>
      <w:szCs w:val="32"/>
      <w:lang w:val="en-US" w:eastAsia="en-US"/>
    </w:rPr>
  </w:style>
  <w:style w:type="paragraph" w:customStyle="1" w:styleId="Titulotraduzido">
    <w:name w:val="Titulo traduzido"/>
    <w:basedOn w:val="Articletitle"/>
    <w:next w:val="Normal"/>
    <w:qFormat/>
    <w:rsid w:val="009E4AD4"/>
    <w:rPr>
      <w:i/>
    </w:rPr>
  </w:style>
  <w:style w:type="character" w:customStyle="1" w:styleId="ArticletitleChar">
    <w:name w:val="Article title Char"/>
    <w:basedOn w:val="Fontepargpadro"/>
    <w:link w:val="Articletitle"/>
    <w:rsid w:val="009E4AD4"/>
    <w:rPr>
      <w:rFonts w:asciiTheme="minorHAnsi" w:hAnsiTheme="minorHAnsi" w:cstheme="minorHAnsi"/>
      <w:b/>
      <w:color w:val="17365D" w:themeColor="text2" w:themeShade="BF"/>
      <w:sz w:val="32"/>
      <w:szCs w:val="32"/>
      <w:lang w:val="en-US" w:eastAsia="en-US"/>
    </w:rPr>
  </w:style>
  <w:style w:type="paragraph" w:customStyle="1" w:styleId="Author">
    <w:name w:val="Author"/>
    <w:basedOn w:val="Normal"/>
    <w:next w:val="Normal"/>
    <w:qFormat/>
    <w:rsid w:val="009E4AD4"/>
    <w:pPr>
      <w:jc w:val="center"/>
    </w:pPr>
    <w:rPr>
      <w:rFonts w:asciiTheme="minorHAnsi" w:hAnsiTheme="minorHAnsi" w:cstheme="minorHAnsi"/>
    </w:rPr>
  </w:style>
  <w:style w:type="paragraph" w:customStyle="1" w:styleId="Afilliation">
    <w:name w:val="Afilliation"/>
    <w:basedOn w:val="Normal"/>
    <w:next w:val="Normal"/>
    <w:qFormat/>
    <w:rsid w:val="009E4AD4"/>
    <w:pPr>
      <w:spacing w:after="0"/>
      <w:jc w:val="center"/>
    </w:pPr>
    <w:rPr>
      <w:rFonts w:asciiTheme="minorHAnsi" w:hAnsiTheme="minorHAnsi" w:cstheme="minorHAnsi"/>
      <w:sz w:val="22"/>
    </w:rPr>
  </w:style>
  <w:style w:type="paragraph" w:customStyle="1" w:styleId="TituloResumo">
    <w:name w:val="Titulo Resumo"/>
    <w:qFormat/>
    <w:rsid w:val="0077098B"/>
    <w:pPr>
      <w:spacing w:after="120"/>
    </w:pPr>
    <w:rPr>
      <w:rFonts w:ascii="Times New Roman" w:hAnsi="Times New Roman"/>
      <w:b/>
      <w:sz w:val="24"/>
      <w:szCs w:val="22"/>
      <w:lang w:eastAsia="en-US"/>
    </w:rPr>
  </w:style>
  <w:style w:type="paragraph" w:customStyle="1" w:styleId="TextoResumo">
    <w:name w:val="Texto Resumo"/>
    <w:basedOn w:val="TituloResumo"/>
    <w:next w:val="Normal"/>
    <w:rsid w:val="00B040D7"/>
    <w:pPr>
      <w:jc w:val="both"/>
    </w:pPr>
    <w:rPr>
      <w:b w:val="0"/>
    </w:rPr>
  </w:style>
  <w:style w:type="paragraph" w:customStyle="1" w:styleId="Keywords">
    <w:name w:val="Keywords"/>
    <w:next w:val="Normal"/>
    <w:qFormat/>
    <w:rsid w:val="009E4AD4"/>
    <w:pPr>
      <w:spacing w:after="120"/>
    </w:pPr>
    <w:rPr>
      <w:rFonts w:ascii="Calibri Light" w:hAnsi="Calibri Light" w:cs="Calibri Light"/>
      <w:sz w:val="24"/>
      <w:szCs w:val="22"/>
      <w:lang w:eastAsia="en-US"/>
    </w:rPr>
  </w:style>
  <w:style w:type="paragraph" w:customStyle="1" w:styleId="Abstract">
    <w:name w:val="Abstract"/>
    <w:next w:val="TextoResumo"/>
    <w:qFormat/>
    <w:rsid w:val="0077098B"/>
    <w:pPr>
      <w:spacing w:after="120"/>
    </w:pPr>
    <w:rPr>
      <w:rFonts w:ascii="Times New Roman" w:hAnsi="Times New Roman"/>
      <w:b/>
      <w:sz w:val="24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D36813"/>
    <w:pPr>
      <w:spacing w:after="0" w:line="480" w:lineRule="auto"/>
      <w:ind w:left="720"/>
      <w:contextualSpacing/>
    </w:pPr>
    <w:rPr>
      <w:rFonts w:eastAsia="Times New Roman"/>
      <w:szCs w:val="20"/>
      <w:lang w:val="en-GB"/>
    </w:rPr>
  </w:style>
  <w:style w:type="paragraph" w:customStyle="1" w:styleId="Sectiontitle">
    <w:name w:val="Section title"/>
    <w:next w:val="Normal"/>
    <w:qFormat/>
    <w:rsid w:val="009E4AD4"/>
    <w:pPr>
      <w:spacing w:after="120"/>
      <w:jc w:val="center"/>
    </w:pPr>
    <w:rPr>
      <w:rFonts w:ascii="Calibri Light" w:hAnsi="Calibri Light" w:cs="Calibri Light"/>
      <w:b/>
      <w:sz w:val="32"/>
      <w:szCs w:val="22"/>
      <w:lang w:val="en-US"/>
    </w:rPr>
  </w:style>
  <w:style w:type="paragraph" w:styleId="TextosemFormatao">
    <w:name w:val="Plain Text"/>
    <w:basedOn w:val="Normal"/>
    <w:link w:val="TextosemFormataoChar"/>
    <w:uiPriority w:val="99"/>
    <w:unhideWhenUsed/>
    <w:rsid w:val="00000755"/>
    <w:pPr>
      <w:spacing w:after="0"/>
      <w:jc w:val="left"/>
    </w:pPr>
    <w:rPr>
      <w:rFonts w:ascii="Consolas" w:eastAsia="Calibri" w:hAnsi="Consolas"/>
      <w:sz w:val="21"/>
      <w:szCs w:val="21"/>
    </w:rPr>
  </w:style>
  <w:style w:type="character" w:customStyle="1" w:styleId="TextosemFormataoChar">
    <w:name w:val="Texto sem Formatação Char"/>
    <w:basedOn w:val="Fontepargpadro"/>
    <w:link w:val="TextosemFormatao"/>
    <w:uiPriority w:val="99"/>
    <w:rsid w:val="00000755"/>
    <w:rPr>
      <w:rFonts w:ascii="Consolas" w:eastAsia="Calibri" w:hAnsi="Consolas" w:cs="Times New Roman"/>
      <w:sz w:val="21"/>
      <w:szCs w:val="21"/>
    </w:rPr>
  </w:style>
  <w:style w:type="paragraph" w:styleId="Recuodecorpodetexto2">
    <w:name w:val="Body Text Indent 2"/>
    <w:basedOn w:val="Normal"/>
    <w:link w:val="Recuodecorpodetexto2Char"/>
    <w:rsid w:val="00000755"/>
    <w:pPr>
      <w:spacing w:after="0"/>
      <w:ind w:firstLine="737"/>
    </w:pPr>
    <w:rPr>
      <w:rFonts w:eastAsia="Times New Roman"/>
      <w:sz w:val="20"/>
      <w:szCs w:val="20"/>
      <w:lang w:eastAsia="pt-BR"/>
    </w:rPr>
  </w:style>
  <w:style w:type="character" w:customStyle="1" w:styleId="Recuodecorpodetexto2Char">
    <w:name w:val="Recuo de corpo de texto 2 Char"/>
    <w:basedOn w:val="Fontepargpadro"/>
    <w:link w:val="Recuodecorpodetexto2"/>
    <w:rsid w:val="00000755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customStyle="1" w:styleId="Subsections">
    <w:name w:val="Subsections"/>
    <w:basedOn w:val="Sectiontitle"/>
    <w:next w:val="Normal"/>
    <w:qFormat/>
    <w:rsid w:val="009E4AD4"/>
    <w:pPr>
      <w:shd w:val="clear" w:color="auto" w:fill="FFFFFF"/>
    </w:pPr>
    <w:rPr>
      <w:color w:val="000000"/>
      <w:sz w:val="28"/>
    </w:rPr>
  </w:style>
  <w:style w:type="paragraph" w:customStyle="1" w:styleId="Citaes">
    <w:name w:val="Citações"/>
    <w:basedOn w:val="TextosemFormatao"/>
    <w:next w:val="Normal"/>
    <w:qFormat/>
    <w:rsid w:val="00F10018"/>
    <w:pPr>
      <w:ind w:left="2268" w:firstLine="425"/>
      <w:jc w:val="both"/>
    </w:pPr>
    <w:rPr>
      <w:rFonts w:ascii="Times New Roman" w:eastAsia="Times New Roman" w:hAnsi="Times New Roman"/>
      <w:color w:val="000000"/>
      <w:sz w:val="20"/>
      <w:szCs w:val="20"/>
      <w:lang w:eastAsia="pt-BR"/>
    </w:rPr>
  </w:style>
  <w:style w:type="paragraph" w:customStyle="1" w:styleId="Tabela">
    <w:name w:val="Tabela"/>
    <w:next w:val="Normal"/>
    <w:qFormat/>
    <w:rsid w:val="009E4AD4"/>
    <w:pPr>
      <w:spacing w:after="120"/>
      <w:jc w:val="center"/>
    </w:pPr>
    <w:rPr>
      <w:rFonts w:ascii="Calibri Light" w:hAnsi="Calibri Light" w:cs="Calibri Light"/>
      <w:b/>
      <w:sz w:val="24"/>
      <w:szCs w:val="22"/>
      <w:lang w:val="en-US"/>
    </w:rPr>
  </w:style>
  <w:style w:type="table" w:styleId="Tabelacomgrade">
    <w:name w:val="Table Grid"/>
    <w:basedOn w:val="Tabelanormal"/>
    <w:uiPriority w:val="59"/>
    <w:rsid w:val="009F20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iguras">
    <w:name w:val="Figuras"/>
    <w:next w:val="Normal"/>
    <w:qFormat/>
    <w:rsid w:val="009E4AD4"/>
    <w:pPr>
      <w:spacing w:after="120"/>
      <w:jc w:val="center"/>
    </w:pPr>
    <w:rPr>
      <w:rFonts w:ascii="Calibri Light" w:hAnsi="Calibri Light" w:cs="Calibri Light"/>
      <w:b/>
      <w:sz w:val="24"/>
      <w:szCs w:val="22"/>
      <w:lang w:val="en-US"/>
    </w:rPr>
  </w:style>
  <w:style w:type="paragraph" w:customStyle="1" w:styleId="Default">
    <w:name w:val="Default"/>
    <w:rsid w:val="00014EDC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customStyle="1" w:styleId="Agradecimentos">
    <w:name w:val="Agradecimentos"/>
    <w:basedOn w:val="Sectiontitle"/>
    <w:next w:val="Normal"/>
    <w:qFormat/>
    <w:rsid w:val="009E4AD4"/>
  </w:style>
  <w:style w:type="paragraph" w:customStyle="1" w:styleId="Referencias">
    <w:name w:val="Referencias"/>
    <w:next w:val="Normal"/>
    <w:qFormat/>
    <w:rsid w:val="009E4AD4"/>
    <w:pPr>
      <w:spacing w:after="120" w:line="276" w:lineRule="auto"/>
      <w:jc w:val="center"/>
    </w:pPr>
    <w:rPr>
      <w:rFonts w:ascii="Calibri Light" w:hAnsi="Calibri Light" w:cs="Calibri Light"/>
      <w:b/>
      <w:sz w:val="32"/>
      <w:szCs w:val="22"/>
      <w:lang w:val="en-US" w:eastAsia="en-US"/>
    </w:rPr>
  </w:style>
  <w:style w:type="paragraph" w:styleId="Corpodetexto">
    <w:name w:val="Body Text"/>
    <w:basedOn w:val="Normal"/>
    <w:link w:val="CorpodetextoChar"/>
    <w:uiPriority w:val="99"/>
    <w:unhideWhenUsed/>
    <w:rsid w:val="00210FBC"/>
  </w:style>
  <w:style w:type="character" w:customStyle="1" w:styleId="CorpodetextoChar">
    <w:name w:val="Corpo de texto Char"/>
    <w:basedOn w:val="Fontepargpadro"/>
    <w:link w:val="Corpodetexto"/>
    <w:uiPriority w:val="99"/>
    <w:rsid w:val="00210FBC"/>
    <w:rPr>
      <w:rFonts w:ascii="Times New Roman" w:hAnsi="Times New Roman"/>
      <w:sz w:val="24"/>
    </w:rPr>
  </w:style>
  <w:style w:type="character" w:customStyle="1" w:styleId="Ttulo1Char">
    <w:name w:val="Título 1 Char"/>
    <w:basedOn w:val="Fontepargpadro"/>
    <w:link w:val="Ttulo1"/>
    <w:uiPriority w:val="99"/>
    <w:rsid w:val="00210FBC"/>
    <w:rPr>
      <w:rFonts w:ascii="Times New Roman" w:eastAsia="MS Mincho" w:hAnsi="Times New Roman" w:cs="Times New Roman"/>
      <w:smallCaps/>
      <w:noProof/>
      <w:sz w:val="20"/>
      <w:szCs w:val="20"/>
      <w:lang w:val="en-US"/>
    </w:rPr>
  </w:style>
  <w:style w:type="character" w:customStyle="1" w:styleId="Ttulo2Char">
    <w:name w:val="Título 2 Char"/>
    <w:basedOn w:val="Fontepargpadro"/>
    <w:link w:val="Ttulo2"/>
    <w:uiPriority w:val="99"/>
    <w:rsid w:val="00210FBC"/>
    <w:rPr>
      <w:rFonts w:ascii="Times New Roman" w:eastAsia="MS Mincho" w:hAnsi="Times New Roman" w:cs="Times New Roman"/>
      <w:i/>
      <w:iCs/>
      <w:noProof/>
      <w:sz w:val="20"/>
      <w:szCs w:val="20"/>
      <w:lang w:val="en-US"/>
    </w:rPr>
  </w:style>
  <w:style w:type="character" w:customStyle="1" w:styleId="Ttulo3Char">
    <w:name w:val="Título 3 Char"/>
    <w:basedOn w:val="Fontepargpadro"/>
    <w:link w:val="Ttulo3"/>
    <w:uiPriority w:val="99"/>
    <w:rsid w:val="00210FBC"/>
    <w:rPr>
      <w:rFonts w:ascii="Times New Roman" w:eastAsia="MS Mincho" w:hAnsi="Times New Roman" w:cs="Times New Roman"/>
      <w:i/>
      <w:iCs/>
      <w:noProof/>
      <w:sz w:val="20"/>
      <w:szCs w:val="20"/>
      <w:lang w:val="en-US"/>
    </w:rPr>
  </w:style>
  <w:style w:type="character" w:customStyle="1" w:styleId="Ttulo4Char">
    <w:name w:val="Título 4 Char"/>
    <w:basedOn w:val="Fontepargpadro"/>
    <w:link w:val="Ttulo4"/>
    <w:uiPriority w:val="99"/>
    <w:rsid w:val="00210FBC"/>
    <w:rPr>
      <w:rFonts w:ascii="Times New Roman" w:eastAsia="MS Mincho" w:hAnsi="Times New Roman" w:cs="Times New Roman"/>
      <w:i/>
      <w:iCs/>
      <w:noProof/>
      <w:sz w:val="20"/>
      <w:szCs w:val="20"/>
      <w:lang w:val="en-US"/>
    </w:rPr>
  </w:style>
  <w:style w:type="paragraph" w:customStyle="1" w:styleId="figurecaption">
    <w:name w:val="figure caption"/>
    <w:rsid w:val="003F43D6"/>
    <w:pPr>
      <w:numPr>
        <w:numId w:val="5"/>
      </w:numPr>
      <w:tabs>
        <w:tab w:val="left" w:pos="533"/>
      </w:tabs>
      <w:spacing w:before="80" w:after="200"/>
      <w:ind w:left="0" w:firstLine="0"/>
      <w:jc w:val="both"/>
    </w:pPr>
    <w:rPr>
      <w:rFonts w:ascii="Times New Roman" w:eastAsia="Times New Roman" w:hAnsi="Times New Roman"/>
      <w:noProof/>
      <w:sz w:val="16"/>
      <w:szCs w:val="16"/>
      <w:lang w:val="en-US" w:eastAsia="en-US"/>
    </w:rPr>
  </w:style>
  <w:style w:type="character" w:styleId="Hyperlink">
    <w:name w:val="Hyperlink"/>
    <w:basedOn w:val="Fontepargpadro"/>
    <w:uiPriority w:val="99"/>
    <w:unhideWhenUsed/>
    <w:rsid w:val="00B1587D"/>
    <w:rPr>
      <w:color w:val="0000FF"/>
      <w:u w:val="single"/>
    </w:rPr>
  </w:style>
  <w:style w:type="character" w:customStyle="1" w:styleId="apple-converted-space">
    <w:name w:val="apple-converted-space"/>
    <w:basedOn w:val="Fontepargpadro"/>
    <w:rsid w:val="00B1587D"/>
  </w:style>
  <w:style w:type="paragraph" w:styleId="Textodebalo">
    <w:name w:val="Balloon Text"/>
    <w:basedOn w:val="Normal"/>
    <w:link w:val="TextodebaloChar"/>
    <w:uiPriority w:val="99"/>
    <w:semiHidden/>
    <w:unhideWhenUsed/>
    <w:rsid w:val="00B31250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31250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unhideWhenUsed/>
    <w:rsid w:val="00BD5627"/>
    <w:pPr>
      <w:tabs>
        <w:tab w:val="center" w:pos="4513"/>
        <w:tab w:val="right" w:pos="9026"/>
      </w:tabs>
      <w:snapToGrid w:val="0"/>
    </w:pPr>
  </w:style>
  <w:style w:type="character" w:customStyle="1" w:styleId="CabealhoChar">
    <w:name w:val="Cabeçalho Char"/>
    <w:basedOn w:val="Fontepargpadro"/>
    <w:link w:val="Cabealho"/>
    <w:uiPriority w:val="99"/>
    <w:rsid w:val="00BD5627"/>
    <w:rPr>
      <w:rFonts w:ascii="Times New Roman" w:hAnsi="Times New Roman"/>
      <w:sz w:val="24"/>
      <w:szCs w:val="22"/>
      <w:lang w:val="pt-BR" w:eastAsia="en-US"/>
    </w:rPr>
  </w:style>
  <w:style w:type="paragraph" w:styleId="Rodap">
    <w:name w:val="footer"/>
    <w:basedOn w:val="Normal"/>
    <w:link w:val="RodapChar"/>
    <w:uiPriority w:val="99"/>
    <w:unhideWhenUsed/>
    <w:rsid w:val="00BD5627"/>
    <w:pPr>
      <w:tabs>
        <w:tab w:val="center" w:pos="4513"/>
        <w:tab w:val="right" w:pos="9026"/>
      </w:tabs>
      <w:snapToGrid w:val="0"/>
    </w:pPr>
  </w:style>
  <w:style w:type="character" w:customStyle="1" w:styleId="RodapChar">
    <w:name w:val="Rodapé Char"/>
    <w:basedOn w:val="Fontepargpadro"/>
    <w:link w:val="Rodap"/>
    <w:uiPriority w:val="99"/>
    <w:rsid w:val="00BD5627"/>
    <w:rPr>
      <w:rFonts w:ascii="Times New Roman" w:hAnsi="Times New Roman"/>
      <w:sz w:val="24"/>
      <w:szCs w:val="22"/>
      <w:lang w:val="pt-BR" w:eastAsia="en-US"/>
    </w:rPr>
  </w:style>
  <w:style w:type="character" w:styleId="Meno">
    <w:name w:val="Mention"/>
    <w:basedOn w:val="Fontepargpadro"/>
    <w:uiPriority w:val="99"/>
    <w:semiHidden/>
    <w:unhideWhenUsed/>
    <w:rsid w:val="00C924D0"/>
    <w:rPr>
      <w:color w:val="2B579A"/>
      <w:shd w:val="clear" w:color="auto" w:fill="E6E6E6"/>
    </w:rPr>
  </w:style>
  <w:style w:type="character" w:styleId="Refdecomentrio">
    <w:name w:val="annotation reference"/>
    <w:basedOn w:val="Fontepargpadro"/>
    <w:uiPriority w:val="99"/>
    <w:semiHidden/>
    <w:unhideWhenUsed/>
    <w:rsid w:val="00FA6DE1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FA6DE1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FA6DE1"/>
    <w:rPr>
      <w:rFonts w:ascii="Times New Roman" w:hAnsi="Times New Roman"/>
      <w:lang w:eastAsia="en-US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FA6DE1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FA6DE1"/>
    <w:rPr>
      <w:rFonts w:ascii="Times New Roman" w:hAnsi="Times New Roman"/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hyperlink" Target="http://www.dessci.com/en/products/mathtype/" TargetMode="Externa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nssdc.gsfc.nasa.gov" TargetMode="External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D57948-F930-437A-92FD-9D9EF9192F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415</Words>
  <Characters>7642</Characters>
  <Application>Microsoft Office Word</Application>
  <DocSecurity>0</DocSecurity>
  <Lines>63</Lines>
  <Paragraphs>1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DOI</vt:lpstr>
      <vt:lpstr/>
    </vt:vector>
  </TitlesOfParts>
  <Company/>
  <LinksUpToDate>false</LinksUpToDate>
  <CharactersWithSpaces>9039</CharactersWithSpaces>
  <SharedDoc>false</SharedDoc>
  <HLinks>
    <vt:vector size="24" baseType="variant">
      <vt:variant>
        <vt:i4>8126566</vt:i4>
      </vt:variant>
      <vt:variant>
        <vt:i4>9</vt:i4>
      </vt:variant>
      <vt:variant>
        <vt:i4>0</vt:i4>
      </vt:variant>
      <vt:variant>
        <vt:i4>5</vt:i4>
      </vt:variant>
      <vt:variant>
        <vt:lpwstr>http://citesource.trincoll.edu/chicago</vt:lpwstr>
      </vt:variant>
      <vt:variant>
        <vt:lpwstr/>
      </vt:variant>
      <vt:variant>
        <vt:i4>3014748</vt:i4>
      </vt:variant>
      <vt:variant>
        <vt:i4>6</vt:i4>
      </vt:variant>
      <vt:variant>
        <vt:i4>0</vt:i4>
      </vt:variant>
      <vt:variant>
        <vt:i4>5</vt:i4>
      </vt:variant>
      <vt:variant>
        <vt:lpwstr>http://www.chicagomanualofstyle.org/tools_citationguide.html</vt:lpwstr>
      </vt:variant>
      <vt:variant>
        <vt:lpwstr/>
      </vt:variant>
      <vt:variant>
        <vt:i4>8126566</vt:i4>
      </vt:variant>
      <vt:variant>
        <vt:i4>3</vt:i4>
      </vt:variant>
      <vt:variant>
        <vt:i4>0</vt:i4>
      </vt:variant>
      <vt:variant>
        <vt:i4>5</vt:i4>
      </vt:variant>
      <vt:variant>
        <vt:lpwstr>http://citesource.trincoll.edu/chicago</vt:lpwstr>
      </vt:variant>
      <vt:variant>
        <vt:lpwstr/>
      </vt:variant>
      <vt:variant>
        <vt:i4>3014748</vt:i4>
      </vt:variant>
      <vt:variant>
        <vt:i4>0</vt:i4>
      </vt:variant>
      <vt:variant>
        <vt:i4>0</vt:i4>
      </vt:variant>
      <vt:variant>
        <vt:i4>5</vt:i4>
      </vt:variant>
      <vt:variant>
        <vt:lpwstr>http://www.chicagomanualofstyle.org/tools_citationguide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I</dc:title>
  <dc:creator>Luciene Delazari</dc:creator>
  <cp:lastModifiedBy>User</cp:lastModifiedBy>
  <cp:revision>2</cp:revision>
  <dcterms:created xsi:type="dcterms:W3CDTF">2018-03-07T15:31:00Z</dcterms:created>
  <dcterms:modified xsi:type="dcterms:W3CDTF">2018-03-07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